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14CA" w:rsidRPr="00EB14CA" w:rsidRDefault="00EB14CA" w:rsidP="00EB14CA">
      <w:pPr>
        <w:spacing w:line="20" w:lineRule="auto"/>
        <w:jc w:val="center"/>
        <w:rPr>
          <w:sz w:val="2"/>
        </w:rPr>
      </w:pPr>
      <w:bookmarkStart w:id="0" w:name="OLE_LINK4"/>
      <w:bookmarkStart w:id="1" w:name="OLE_LINK3"/>
    </w:p>
    <w:p w:rsidR="00FB32AE" w:rsidRPr="00FB32AE" w:rsidRDefault="00FB32AE" w:rsidP="00EB14CA">
      <w:pPr>
        <w:jc w:val="center"/>
        <w:rPr>
          <w:b/>
        </w:rPr>
      </w:pPr>
    </w:p>
    <w:p w:rsidR="00FB32AE" w:rsidRPr="00FB32AE" w:rsidRDefault="00FB32AE" w:rsidP="00EB14CA">
      <w:pPr>
        <w:jc w:val="center"/>
        <w:rPr>
          <w:b/>
        </w:rPr>
      </w:pPr>
      <w:r>
        <w:rPr>
          <w:b/>
        </w:rPr>
        <w:t>Тренировочный вариант №1</w:t>
      </w:r>
    </w:p>
    <w:p w:rsidR="00FB32AE" w:rsidRDefault="00FB32AE" w:rsidP="00FB32AE">
      <w:pPr>
        <w:jc w:val="center"/>
        <w:rPr>
          <w:b/>
        </w:rPr>
      </w:pPr>
    </w:p>
    <w:p w:rsidR="00FB32AE" w:rsidRPr="0027101F" w:rsidRDefault="00FB32AE" w:rsidP="00FB32AE">
      <w:pPr>
        <w:jc w:val="center"/>
        <w:rPr>
          <w:b/>
        </w:rPr>
      </w:pPr>
      <w:r w:rsidRPr="0027101F">
        <w:rPr>
          <w:b/>
        </w:rPr>
        <w:t>Инструкция по выполнению работы</w:t>
      </w:r>
    </w:p>
    <w:p w:rsidR="00FB32AE" w:rsidRPr="007A292D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 w:rsidRPr="007A292D">
        <w:rPr>
          <w:szCs w:val="28"/>
        </w:rPr>
        <w:t xml:space="preserve">Для выполнения экзаменационной работы по физике отводится 3 часа </w:t>
      </w:r>
      <w:r>
        <w:rPr>
          <w:szCs w:val="28"/>
        </w:rPr>
        <w:br/>
      </w:r>
      <w:r w:rsidRPr="007A292D">
        <w:rPr>
          <w:szCs w:val="28"/>
        </w:rPr>
        <w:t>55 минут (235 минут). Работа состоит из 2 частей, включающих в себя 3</w:t>
      </w:r>
      <w:r>
        <w:rPr>
          <w:szCs w:val="28"/>
        </w:rPr>
        <w:t>2</w:t>
      </w:r>
      <w:r w:rsidRPr="007A292D">
        <w:rPr>
          <w:szCs w:val="28"/>
        </w:rPr>
        <w:t> задани</w:t>
      </w:r>
      <w:r>
        <w:rPr>
          <w:szCs w:val="28"/>
        </w:rPr>
        <w:t>е</w:t>
      </w:r>
      <w:r w:rsidRPr="007A292D">
        <w:rPr>
          <w:szCs w:val="28"/>
        </w:rPr>
        <w:t>.</w:t>
      </w:r>
    </w:p>
    <w:p w:rsidR="00FB32AE" w:rsidRPr="005F6886" w:rsidRDefault="00FB32AE" w:rsidP="00FB32AE">
      <w:pPr>
        <w:framePr w:w="499" w:vSpace="45" w:wrap="around" w:vAnchor="text" w:hAnchor="page" w:x="10951" w:y="1348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bookmarkStart w:id="2" w:name="OLE_LINK2"/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bookmarkEnd w:id="2"/>
    <w:p w:rsidR="00FB32AE" w:rsidRPr="005F6886" w:rsidRDefault="00FB32AE" w:rsidP="00FB32AE">
      <w:pPr>
        <w:framePr w:w="629" w:hSpace="170" w:wrap="around" w:vAnchor="text" w:hAnchor="page" w:x="536" w:y="1271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:rsidR="00FB32AE" w:rsidRDefault="00FB32AE" w:rsidP="00FB32AE">
      <w:pPr>
        <w:ind w:firstLine="567"/>
      </w:pPr>
      <w:r w:rsidRPr="007A292D">
        <w:t xml:space="preserve">В заданиях </w:t>
      </w:r>
      <w:r w:rsidRPr="002446B0">
        <w:t>1–4, 8–10, 14, 15, 20, 2</w:t>
      </w:r>
      <w:r>
        <w:t>5</w:t>
      </w:r>
      <w:r w:rsidRPr="002446B0">
        <w:t>–2</w:t>
      </w:r>
      <w:r>
        <w:t>7</w:t>
      </w:r>
      <w:r w:rsidRPr="007A292D">
        <w:t xml:space="preserve"> ответом является целое число или конечная десятичная дробь. Число запишите в поле ответа в тексте работы, </w:t>
      </w:r>
      <w:r>
        <w:br/>
      </w:r>
      <w:r w:rsidRPr="007A292D">
        <w:t xml:space="preserve">а затем перенесите 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 w:rsidRPr="007A292D">
        <w:t>в бланк ответа № 1. Единицы измерения физических величин писать не нужно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FB32AE" w:rsidTr="00BD31D2">
        <w:tc>
          <w:tcPr>
            <w:tcW w:w="3384" w:type="dxa"/>
          </w:tcPr>
          <w:p w:rsidR="00FB32AE" w:rsidRPr="00FB1B07" w:rsidRDefault="00FB32AE" w:rsidP="00BD31D2">
            <w:pPr>
              <w:spacing w:before="60"/>
            </w:pPr>
            <w:r w:rsidRPr="00FB1B07">
              <w:t xml:space="preserve">Ответ: </w:t>
            </w:r>
            <w:r w:rsidRPr="00FB1B07">
              <w:rPr>
                <w:u w:val="single"/>
              </w:rPr>
              <w:t>     </w:t>
            </w:r>
            <w:r w:rsidRPr="00FB32AE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7,5</w:t>
            </w:r>
            <w:r w:rsidRPr="00FB1B07">
              <w:rPr>
                <w:rFonts w:eastAsia="Adobe Fan Heiti Std B" w:cs="Shruti"/>
                <w:i/>
                <w:sz w:val="36"/>
                <w:szCs w:val="36"/>
                <w:u w:val="single"/>
              </w:rPr>
              <w:t>       </w:t>
            </w:r>
            <w:r w:rsidRPr="00FB1B07">
              <w:rPr>
                <w:rFonts w:eastAsia="Adobe Fan Heiti Std B" w:cs="Shruti"/>
              </w:rPr>
              <w:t>см</w:t>
            </w:r>
            <w:r w:rsidRPr="00FB1B07">
              <w:rPr>
                <w:rFonts w:eastAsia="Adobe Fan Heiti Std B" w:cs="Shruti"/>
                <w:i/>
                <w:sz w:val="36"/>
                <w:szCs w:val="36"/>
              </w:rPr>
              <w:t>.</w:t>
            </w:r>
          </w:p>
        </w:tc>
        <w:tc>
          <w:tcPr>
            <w:tcW w:w="6117" w:type="dxa"/>
          </w:tcPr>
          <w:p w:rsidR="00FB32AE" w:rsidRPr="00FB1B07" w:rsidRDefault="00203834" w:rsidP="00BD31D2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689350" cy="330835"/>
                  <wp:effectExtent l="19050" t="0" r="635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9350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32AE" w:rsidRPr="00943F89" w:rsidRDefault="00FB32AE" w:rsidP="00FB32AE">
      <w:pPr>
        <w:ind w:firstLine="567"/>
      </w:pPr>
      <w:r w:rsidRPr="007A292D">
        <w:t xml:space="preserve">Ответом к заданиям </w:t>
      </w:r>
      <w:r w:rsidRPr="00A65506">
        <w:t>5–</w:t>
      </w:r>
      <w:r>
        <w:t xml:space="preserve">7, </w:t>
      </w:r>
      <w:r w:rsidRPr="00A65506">
        <w:t>11, 12, 16–18, 21</w:t>
      </w:r>
      <w:r>
        <w:t>, 23</w:t>
      </w:r>
      <w:r w:rsidRPr="00A65506">
        <w:t xml:space="preserve"> и 2</w:t>
      </w:r>
      <w:r>
        <w:t xml:space="preserve">4 является </w:t>
      </w:r>
      <w:r w:rsidRPr="007A292D">
        <w:t>последовательность двух цифр. Ответ запишите в поле ответа в тексте работы, а затем перенесите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t xml:space="preserve"> без пробелов, запятых и других дополнительных символов </w:t>
      </w:r>
      <w:r w:rsidRPr="00E42A69">
        <w:t>в бланк ответ</w:t>
      </w:r>
      <w:r>
        <w:t>ов</w:t>
      </w:r>
      <w:r w:rsidRPr="00E42A69">
        <w:t xml:space="preserve"> № 1.</w:t>
      </w:r>
    </w:p>
    <w:p w:rsidR="00FB32AE" w:rsidRPr="005F6886" w:rsidRDefault="00FB32AE" w:rsidP="00FB32AE">
      <w:pPr>
        <w:framePr w:w="629" w:hSpace="170" w:vSpace="45" w:wrap="around" w:vAnchor="text" w:hAnchor="page" w:x="506" w:y="129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FB32AE" w:rsidTr="00BD31D2">
        <w:trPr>
          <w:trHeight w:val="945"/>
        </w:trPr>
        <w:tc>
          <w:tcPr>
            <w:tcW w:w="3384" w:type="dxa"/>
          </w:tcPr>
          <w:p w:rsidR="00FB32AE" w:rsidRPr="00FB1B07" w:rsidRDefault="00FB32AE" w:rsidP="00BD31D2">
            <w:pPr>
              <w:rPr>
                <w:sz w:val="2"/>
                <w:szCs w:val="2"/>
              </w:rPr>
            </w:pPr>
          </w:p>
          <w:tbl>
            <w:tblPr>
              <w:tblW w:w="1793" w:type="dxa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905"/>
              <w:gridCol w:w="444"/>
              <w:gridCol w:w="444"/>
            </w:tblGrid>
            <w:tr w:rsidR="00FB32AE" w:rsidRPr="009B0066" w:rsidTr="00BD31D2">
              <w:tc>
                <w:tcPr>
                  <w:tcW w:w="905" w:type="dxa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FB32AE" w:rsidRDefault="00FB32AE" w:rsidP="00BD31D2">
                  <w:r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FB32AE" w:rsidRPr="009B0066" w:rsidRDefault="00FB32AE" w:rsidP="00BD31D2">
                  <w:pPr>
                    <w:jc w:val="center"/>
                  </w:pPr>
                  <w:r w:rsidRPr="009B0066"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FB32AE" w:rsidRPr="009B0066" w:rsidRDefault="00FB32AE" w:rsidP="00BD31D2">
                  <w:pPr>
                    <w:jc w:val="center"/>
                  </w:pPr>
                  <w:r w:rsidRPr="009B0066">
                    <w:t>Б</w:t>
                  </w:r>
                </w:p>
              </w:tc>
            </w:tr>
            <w:tr w:rsidR="00FB32AE" w:rsidRPr="009B0066" w:rsidTr="00BD31D2">
              <w:trPr>
                <w:trHeight w:val="547"/>
              </w:trPr>
              <w:tc>
                <w:tcPr>
                  <w:tcW w:w="905" w:type="dxa"/>
                  <w:vMerge/>
                  <w:tcBorders>
                    <w:right w:val="single" w:sz="4" w:space="0" w:color="auto"/>
                  </w:tcBorders>
                  <w:vAlign w:val="center"/>
                </w:tcPr>
                <w:p w:rsidR="00FB32AE" w:rsidRDefault="00FB32AE" w:rsidP="00BD31D2">
                  <w:pPr>
                    <w:jc w:val="left"/>
                  </w:pP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B32AE" w:rsidRPr="00FB32AE" w:rsidRDefault="00FB32AE" w:rsidP="00BD31D2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  <w:r w:rsidRPr="00FB32AE">
                    <w:rPr>
                      <w:rFonts w:eastAsia="Adobe Fan Heiti Std B" w:cs="Shruti"/>
                      <w:sz w:val="8"/>
                      <w:szCs w:val="8"/>
                    </w:rPr>
                    <w:t> </w:t>
                  </w:r>
                </w:p>
                <w:p w:rsidR="00FB32AE" w:rsidRPr="00FB32AE" w:rsidRDefault="00FB32AE" w:rsidP="00BD31D2">
                  <w:pPr>
                    <w:jc w:val="center"/>
                    <w:rPr>
                      <w:rFonts w:ascii="Comic Sans MS" w:hAnsi="Comic Sans MS"/>
                      <w:sz w:val="38"/>
                      <w:szCs w:val="38"/>
                    </w:rPr>
                  </w:pPr>
                  <w:r w:rsidRPr="00FB32AE">
                    <w:rPr>
                      <w:rFonts w:ascii="OCR A Std" w:eastAsia="Adobe Fan Heiti Std B" w:hAnsi="OCR A Std" w:cs="Shruti"/>
                      <w:sz w:val="38"/>
                      <w:szCs w:val="38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B32AE" w:rsidRPr="00FB32AE" w:rsidRDefault="00FB32AE" w:rsidP="00BD31D2">
                  <w:pPr>
                    <w:jc w:val="center"/>
                  </w:pPr>
                  <w:r w:rsidRPr="00FB32AE">
                    <w:rPr>
                      <w:rFonts w:ascii="Comic Sans MS" w:eastAsia="Adobe Fan Heiti Std B" w:hAnsi="Comic Sans MS" w:cs="Shruti"/>
                      <w:sz w:val="36"/>
                      <w:szCs w:val="36"/>
                    </w:rPr>
                    <w:t>1</w:t>
                  </w:r>
                </w:p>
              </w:tc>
            </w:tr>
          </w:tbl>
          <w:p w:rsidR="00FB32AE" w:rsidRPr="00FB1B07" w:rsidRDefault="00FB32AE" w:rsidP="00BD31D2">
            <w:pPr>
              <w:rPr>
                <w:sz w:val="2"/>
                <w:szCs w:val="2"/>
              </w:rPr>
            </w:pPr>
          </w:p>
        </w:tc>
        <w:tc>
          <w:tcPr>
            <w:tcW w:w="6117" w:type="dxa"/>
          </w:tcPr>
          <w:p w:rsidR="00FB32AE" w:rsidRPr="00FB1B07" w:rsidRDefault="00FB32AE" w:rsidP="00BD31D2">
            <w:pPr>
              <w:ind w:left="-96"/>
            </w:pPr>
          </w:p>
          <w:p w:rsidR="00FB32AE" w:rsidRPr="00FB1B07" w:rsidRDefault="00203834" w:rsidP="00BD31D2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689350" cy="330835"/>
                  <wp:effectExtent l="19050" t="0" r="635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9350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32AE" w:rsidRPr="005F6886" w:rsidRDefault="00FB32AE" w:rsidP="00FB32AE">
      <w:pPr>
        <w:framePr w:w="499" w:vSpace="45" w:wrap="around" w:vAnchor="text" w:hAnchor="page" w:x="10921" w:y="-576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:rsidR="00FB32AE" w:rsidRPr="005F6886" w:rsidRDefault="00FB32AE" w:rsidP="00FB32AE">
      <w:pPr>
        <w:framePr w:w="629" w:hSpace="170" w:vSpace="45" w:wrap="around" w:vAnchor="text" w:hAnchor="page" w:x="551" w:y="958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:rsidR="00FB32AE" w:rsidRDefault="00FB32AE" w:rsidP="00FB32AE">
      <w:pPr>
        <w:ind w:firstLine="567"/>
      </w:pPr>
      <w:r>
        <w:t xml:space="preserve">Ответом к заданию 13 является слово. </w:t>
      </w:r>
      <w:r w:rsidRPr="007A292D">
        <w:t>Ответ запишите в поле ответа в тексте работы, а затем перенесите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 w:rsidRPr="00E42A69">
        <w:t>в бланк ответ</w:t>
      </w:r>
      <w:r>
        <w:t>ов</w:t>
      </w:r>
      <w:r w:rsidRPr="00E42A69">
        <w:t xml:space="preserve">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FB32AE" w:rsidTr="00BD31D2">
        <w:tc>
          <w:tcPr>
            <w:tcW w:w="3384" w:type="dxa"/>
          </w:tcPr>
          <w:tbl>
            <w:tblPr>
              <w:tblW w:w="0" w:type="auto"/>
              <w:tblLayout w:type="fixed"/>
              <w:tblLook w:val="01E0"/>
            </w:tblPr>
            <w:tblGrid>
              <w:gridCol w:w="1170"/>
              <w:gridCol w:w="1818"/>
            </w:tblGrid>
            <w:tr w:rsidR="00FB32AE" w:rsidRPr="00201612" w:rsidTr="00BD31D2">
              <w:tc>
                <w:tcPr>
                  <w:tcW w:w="1170" w:type="dxa"/>
                  <w:shd w:val="clear" w:color="auto" w:fill="auto"/>
                  <w:vAlign w:val="bottom"/>
                </w:tcPr>
                <w:p w:rsidR="00FB32AE" w:rsidRPr="00201612" w:rsidRDefault="00FB32AE" w:rsidP="00BD31D2">
                  <w:pPr>
                    <w:spacing w:before="60"/>
                    <w:jc w:val="center"/>
                    <w:rPr>
                      <w:rFonts w:eastAsia="Adobe Fan Heiti Std B" w:cs="Shruti"/>
                      <w:i/>
                    </w:rPr>
                  </w:pPr>
                  <w:r w:rsidRPr="00992EB0">
                    <w:t>Ответ:</w:t>
                  </w:r>
                </w:p>
              </w:tc>
              <w:tc>
                <w:tcPr>
                  <w:tcW w:w="181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FB32AE" w:rsidRPr="00FB32AE" w:rsidRDefault="00FB32AE" w:rsidP="00BD31D2">
                  <w:pPr>
                    <w:spacing w:before="60"/>
                    <w:jc w:val="center"/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</w:pPr>
                  <w:r w:rsidRPr="00FB32AE"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  <w:t>вправо</w:t>
                  </w:r>
                </w:p>
              </w:tc>
            </w:tr>
          </w:tbl>
          <w:p w:rsidR="00FB32AE" w:rsidRPr="00992EB0" w:rsidRDefault="00FB32AE" w:rsidP="00BD31D2">
            <w:pPr>
              <w:spacing w:before="60"/>
              <w:rPr>
                <w:sz w:val="10"/>
                <w:szCs w:val="10"/>
              </w:rPr>
            </w:pPr>
            <w:r>
              <w:rPr>
                <w:sz w:val="10"/>
                <w:szCs w:val="10"/>
              </w:rPr>
              <w:t>.</w:t>
            </w:r>
          </w:p>
        </w:tc>
        <w:tc>
          <w:tcPr>
            <w:tcW w:w="6117" w:type="dxa"/>
          </w:tcPr>
          <w:p w:rsidR="00FB32AE" w:rsidRPr="00FB1B07" w:rsidRDefault="00203834" w:rsidP="00BD31D2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720465" cy="330835"/>
                  <wp:effectExtent l="19050" t="0" r="0" b="0"/>
                  <wp:docPr id="4" name="Рисунок 4" descr="ФИ1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ФИ1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465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32AE" w:rsidRPr="005F6886" w:rsidRDefault="00FB32AE" w:rsidP="00FB32AE">
      <w:pPr>
        <w:framePr w:w="499" w:vSpace="45" w:wrap="around" w:vAnchor="text" w:hAnchor="page" w:x="10876" w:y="-583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:rsidR="00FB32AE" w:rsidRPr="005F6886" w:rsidRDefault="00FB32AE" w:rsidP="00FB32AE">
      <w:pPr>
        <w:framePr w:w="629" w:hSpace="170" w:vSpace="45" w:wrap="around" w:vAnchor="text" w:hAnchor="page" w:x="581" w:y="935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:rsidR="00FB32AE" w:rsidRDefault="00FB32AE" w:rsidP="00FB32AE">
      <w:pPr>
        <w:ind w:firstLine="567"/>
      </w:pPr>
      <w:r>
        <w:t xml:space="preserve">Ответом к заданиям 19 и 22 являются два числа. Ответ запишите в </w:t>
      </w:r>
      <w:r w:rsidRPr="007A292D">
        <w:t xml:space="preserve"> поле ответа в тексте работы, а затем перенесите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rPr>
          <w:u w:val="single"/>
        </w:rPr>
        <w:t xml:space="preserve">, не разделяя числа пробелом, </w:t>
      </w:r>
      <w:r w:rsidRPr="00E42A69">
        <w:t>в бланк ответ</w:t>
      </w:r>
      <w:r>
        <w:t>ов</w:t>
      </w:r>
      <w:r w:rsidRPr="00E42A69">
        <w:t xml:space="preserve">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FB32AE" w:rsidTr="00BD31D2">
        <w:tc>
          <w:tcPr>
            <w:tcW w:w="3384" w:type="dxa"/>
          </w:tcPr>
          <w:p w:rsidR="00FB32AE" w:rsidRDefault="00FB32AE" w:rsidP="00BD31D2">
            <w:pPr>
              <w:spacing w:before="60"/>
            </w:pPr>
            <w:r w:rsidRPr="00FB1B07">
              <w:t xml:space="preserve">Ответ: </w:t>
            </w:r>
            <w:r>
              <w:t>(</w:t>
            </w:r>
            <w:r w:rsidRPr="00FB32AE">
              <w:rPr>
                <w:rFonts w:ascii="Comic Sans MS" w:hAnsi="Comic Sans MS"/>
                <w:sz w:val="32"/>
                <w:szCs w:val="32"/>
                <w:u w:val="single"/>
              </w:rPr>
              <w:t>1,4</w:t>
            </w:r>
            <w:r>
              <w:rPr>
                <w:u w:val="single"/>
              </w:rPr>
              <w:t>  </w:t>
            </w:r>
            <w:r w:rsidRPr="00DF49BD">
              <w:rPr>
                <w:u w:val="single"/>
              </w:rPr>
              <w:sym w:font="Symbol" w:char="F0B1"/>
            </w:r>
            <w:r w:rsidRPr="00FB32AE">
              <w:rPr>
                <w:rFonts w:ascii="Comic Sans MS" w:hAnsi="Comic Sans MS"/>
                <w:sz w:val="32"/>
                <w:szCs w:val="32"/>
                <w:u w:val="single"/>
              </w:rPr>
              <w:t>0,2</w:t>
            </w:r>
            <w:r w:rsidRPr="00F47373">
              <w:rPr>
                <w:u w:val="single"/>
              </w:rPr>
              <w:t>)</w:t>
            </w:r>
            <w:r w:rsidRPr="00BA79D8">
              <w:t>Н</w:t>
            </w:r>
            <w:r>
              <w:t>.</w:t>
            </w:r>
          </w:p>
          <w:p w:rsidR="00FB32AE" w:rsidRPr="00992EB0" w:rsidRDefault="00FB32AE" w:rsidP="00BD31D2">
            <w:pPr>
              <w:spacing w:before="60"/>
              <w:rPr>
                <w:sz w:val="10"/>
                <w:szCs w:val="10"/>
              </w:rPr>
            </w:pPr>
            <w:r w:rsidRPr="00992EB0">
              <w:rPr>
                <w:sz w:val="10"/>
                <w:szCs w:val="10"/>
              </w:rPr>
              <w:t> </w:t>
            </w:r>
          </w:p>
        </w:tc>
        <w:tc>
          <w:tcPr>
            <w:tcW w:w="6117" w:type="dxa"/>
          </w:tcPr>
          <w:p w:rsidR="00FB32AE" w:rsidRPr="00FB1B07" w:rsidRDefault="00203834" w:rsidP="00BD31D2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720465" cy="330835"/>
                  <wp:effectExtent l="19050" t="0" r="0" b="0"/>
                  <wp:docPr id="5" name="Рисунок 5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465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32AE" w:rsidRPr="005F6886" w:rsidRDefault="00FB32AE" w:rsidP="00FB32AE">
      <w:pPr>
        <w:framePr w:w="499" w:vSpace="45" w:wrap="around" w:vAnchor="text" w:hAnchor="page" w:x="10861" w:y="-510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:rsidR="00FB32AE" w:rsidRPr="00E42A69" w:rsidRDefault="00FB32AE" w:rsidP="00FB32AE">
      <w:pPr>
        <w:ind w:firstLine="567"/>
      </w:pPr>
      <w:r w:rsidRPr="00E42A69">
        <w:t xml:space="preserve">Ответ к заданиям </w:t>
      </w:r>
      <w:r w:rsidRPr="007F654C">
        <w:t>2</w:t>
      </w:r>
      <w:r>
        <w:t>8</w:t>
      </w:r>
      <w:r w:rsidRPr="007F654C">
        <w:t>–3</w:t>
      </w:r>
      <w:r>
        <w:t>2</w:t>
      </w:r>
      <w:r w:rsidRPr="00E42A69">
        <w:t xml:space="preserve"> включает </w:t>
      </w:r>
      <w:r>
        <w:t xml:space="preserve">в себя </w:t>
      </w:r>
      <w:r w:rsidRPr="00E42A69">
        <w:t>подробное описание всего хода выполнения задания. В бланке ответов № 2 укажите номер задания и запишите его полное решение.</w:t>
      </w:r>
    </w:p>
    <w:p w:rsidR="00FB32AE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>
        <w:rPr>
          <w:szCs w:val="28"/>
        </w:rPr>
        <w:t>При вычислениях разрешается использовать непрограммируемый калькулятор.</w:t>
      </w:r>
    </w:p>
    <w:p w:rsidR="00FB32AE" w:rsidRPr="00E42A69" w:rsidRDefault="00FB32AE" w:rsidP="00FB32AE">
      <w:pPr>
        <w:shd w:val="clear" w:color="000000" w:fill="auto"/>
        <w:autoSpaceDE w:val="0"/>
        <w:autoSpaceDN w:val="0"/>
        <w:adjustRightInd w:val="0"/>
        <w:ind w:firstLine="426"/>
        <w:rPr>
          <w:lang w:eastAsia="en-US"/>
        </w:rPr>
      </w:pPr>
      <w:r>
        <w:rPr>
          <w:lang w:eastAsia="en-US"/>
        </w:rPr>
        <w:t xml:space="preserve">Все бланки ЕГЭ заполняются яркими чёрными чернилами. Допускается </w:t>
      </w:r>
      <w:r w:rsidRPr="00E42A69">
        <w:rPr>
          <w:lang w:eastAsia="en-US"/>
        </w:rPr>
        <w:t xml:space="preserve">использование гелевой, капиллярной или перьевой ручек. </w:t>
      </w:r>
    </w:p>
    <w:p w:rsidR="00FB32AE" w:rsidRPr="00E42A69" w:rsidRDefault="00FB32AE" w:rsidP="00FB32AE">
      <w:pPr>
        <w:ind w:firstLine="426"/>
      </w:pPr>
      <w:r w:rsidRPr="00E42A69">
        <w:t xml:space="preserve">При выполнении заданий можно пользоваться черновиком. Записи </w:t>
      </w:r>
      <w:r>
        <w:br/>
      </w:r>
      <w:r w:rsidRPr="00E42A69">
        <w:t>в черновике не учитываются при оценивании работы.</w:t>
      </w:r>
    </w:p>
    <w:p w:rsidR="00FB32AE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>
        <w:rPr>
          <w:szCs w:val="28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:rsidR="00FB32AE" w:rsidRDefault="00FB32AE" w:rsidP="00FB32AE">
      <w:pPr>
        <w:keepNext/>
        <w:keepLines/>
        <w:shd w:val="clear" w:color="000000" w:fill="auto"/>
        <w:jc w:val="center"/>
        <w:rPr>
          <w:b/>
          <w:bCs/>
          <w:i/>
        </w:rPr>
      </w:pPr>
      <w:r w:rsidRPr="002E1959">
        <w:rPr>
          <w:b/>
          <w:bCs/>
          <w:i/>
        </w:rPr>
        <w:t>Желаем успеха!</w:t>
      </w:r>
    </w:p>
    <w:p w:rsidR="00EB14CA" w:rsidRDefault="00FB32AE" w:rsidP="00FB32AE">
      <w:pPr>
        <w:jc w:val="center"/>
      </w:pPr>
      <w:r>
        <w:br w:type="page"/>
      </w:r>
      <w:r w:rsidR="00EB14CA">
        <w:lastRenderedPageBreak/>
        <w:t>Ниже приведены справочные данные, которые могут понадобиться Вам при выполнении работы.</w:t>
      </w:r>
    </w:p>
    <w:p w:rsidR="00EB14CA" w:rsidRDefault="00EB14CA" w:rsidP="00EB14CA">
      <w:pPr>
        <w:pStyle w:val="9"/>
        <w:ind w:left="0"/>
        <w:jc w:val="center"/>
        <w:rPr>
          <w:b/>
          <w:bCs/>
        </w:rPr>
      </w:pPr>
    </w:p>
    <w:p w:rsidR="00EB14CA" w:rsidRDefault="00EB14CA" w:rsidP="00EB14CA">
      <w:pPr>
        <w:pStyle w:val="9"/>
        <w:ind w:left="0"/>
        <w:jc w:val="center"/>
        <w:rPr>
          <w:b/>
          <w:bCs/>
        </w:rPr>
      </w:pPr>
      <w:r>
        <w:rPr>
          <w:b/>
          <w:bCs/>
        </w:rPr>
        <w:t>Десятичные приставки</w:t>
      </w:r>
    </w:p>
    <w:p w:rsidR="00EB14CA" w:rsidRDefault="00EB14CA" w:rsidP="00EB14CA"/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/>
      </w:tblPr>
      <w:tblGrid>
        <w:gridCol w:w="1524"/>
        <w:gridCol w:w="1578"/>
        <w:gridCol w:w="1470"/>
        <w:gridCol w:w="1524"/>
        <w:gridCol w:w="1569"/>
        <w:gridCol w:w="1480"/>
      </w:tblGrid>
      <w:tr w:rsidR="00EB14CA" w:rsidTr="00EB14CA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Наимено</w:t>
            </w:r>
            <w:r>
              <w:rPr>
                <w:bCs/>
                <w:sz w:val="24"/>
                <w:lang w:val="en-US"/>
              </w:rPr>
              <w:softHyphen/>
            </w:r>
            <w:r>
              <w:rPr>
                <w:bCs/>
                <w:sz w:val="24"/>
              </w:rPr>
              <w:t>вание</w:t>
            </w:r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Наимено</w:t>
            </w:r>
            <w:r>
              <w:rPr>
                <w:bCs/>
                <w:sz w:val="24"/>
                <w:lang w:val="en-US"/>
              </w:rPr>
              <w:softHyphen/>
            </w:r>
            <w:r>
              <w:rPr>
                <w:bCs/>
                <w:sz w:val="24"/>
              </w:rPr>
              <w:t>вание</w:t>
            </w:r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</w:tr>
      <w:tr w:rsidR="00EB14CA" w:rsidTr="00EB14CA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ига</w:t>
            </w:r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9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санти</w:t>
            </w:r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с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</w:t>
            </w:r>
          </w:p>
        </w:tc>
      </w:tr>
      <w:tr w:rsidR="00EB14CA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ега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илли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</w:tr>
      <w:tr w:rsidR="00EB14CA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ил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икр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к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6</w:t>
            </w:r>
          </w:p>
        </w:tc>
      </w:tr>
      <w:tr w:rsidR="00EB14CA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ект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2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ан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9</w:t>
            </w:r>
          </w:p>
        </w:tc>
      </w:tr>
      <w:tr w:rsidR="00EB14CA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еци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ик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2</w:t>
            </w:r>
          </w:p>
        </w:tc>
      </w:tr>
    </w:tbl>
    <w:p w:rsidR="00EB14CA" w:rsidRDefault="00EB14CA" w:rsidP="00EB14CA">
      <w:pPr>
        <w:rPr>
          <w:sz w:val="4"/>
        </w:rPr>
      </w:pPr>
    </w:p>
    <w:p w:rsidR="00EB14CA" w:rsidRDefault="00EB14CA" w:rsidP="00EB14CA">
      <w:pPr>
        <w:rPr>
          <w:sz w:val="4"/>
        </w:rPr>
      </w:pPr>
    </w:p>
    <w:p w:rsidR="00EB14CA" w:rsidRDefault="00203834" w:rsidP="00EB14CA">
      <w:pPr>
        <w:rPr>
          <w:sz w:val="4"/>
          <w:szCs w:val="4"/>
        </w:rPr>
      </w:pPr>
      <w:r>
        <w:rPr>
          <w:noProof/>
          <w:sz w:val="4"/>
          <w:szCs w:val="4"/>
        </w:rPr>
        <w:drawing>
          <wp:inline distT="0" distB="0" distL="0" distR="0">
            <wp:extent cx="5927725" cy="614870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725" cy="6148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14CA">
        <w:rPr>
          <w:sz w:val="4"/>
          <w:szCs w:val="4"/>
        </w:rPr>
        <w:br w:type="page"/>
      </w:r>
    </w:p>
    <w:tbl>
      <w:tblPr>
        <w:tblW w:w="0" w:type="auto"/>
        <w:tblInd w:w="150" w:type="dxa"/>
        <w:tblLayout w:type="fixed"/>
        <w:tblLook w:val="0000"/>
      </w:tblPr>
      <w:tblGrid>
        <w:gridCol w:w="2269"/>
        <w:gridCol w:w="1984"/>
        <w:gridCol w:w="2524"/>
        <w:gridCol w:w="169"/>
        <w:gridCol w:w="142"/>
        <w:gridCol w:w="2126"/>
      </w:tblGrid>
      <w:tr w:rsidR="00EB14CA" w:rsidTr="00EB14CA">
        <w:trPr>
          <w:cantSplit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lastRenderedPageBreak/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9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984" w:type="dxa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10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7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древесины (сосна)</w:t>
            </w:r>
          </w:p>
        </w:tc>
        <w:tc>
          <w:tcPr>
            <w:tcW w:w="1984" w:type="dxa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4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78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8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13 6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</w:tbl>
    <w:p w:rsidR="00EB14CA" w:rsidRDefault="00EB14CA" w:rsidP="00EB14CA">
      <w:pPr>
        <w:rPr>
          <w:sz w:val="2"/>
          <w:szCs w:val="2"/>
        </w:rPr>
      </w:pPr>
    </w:p>
    <w:p w:rsidR="00EB14CA" w:rsidRDefault="00EB14CA" w:rsidP="00EB14CA">
      <w:pPr>
        <w:rPr>
          <w:sz w:val="2"/>
          <w:szCs w:val="2"/>
        </w:rPr>
      </w:pPr>
    </w:p>
    <w:tbl>
      <w:tblPr>
        <w:tblW w:w="0" w:type="auto"/>
        <w:tblInd w:w="178" w:type="dxa"/>
        <w:tblLayout w:type="fixed"/>
        <w:tblLook w:val="0000"/>
      </w:tblPr>
      <w:tblGrid>
        <w:gridCol w:w="849"/>
        <w:gridCol w:w="142"/>
        <w:gridCol w:w="992"/>
        <w:gridCol w:w="1135"/>
        <w:gridCol w:w="850"/>
        <w:gridCol w:w="1276"/>
        <w:gridCol w:w="283"/>
        <w:gridCol w:w="1135"/>
        <w:gridCol w:w="736"/>
        <w:gridCol w:w="1816"/>
      </w:tblGrid>
      <w:tr w:rsidR="00EB14CA" w:rsidTr="00EB14CA">
        <w:trPr>
          <w:cantSplit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</w:tr>
      <w:tr w:rsidR="00EB14CA" w:rsidTr="00EB14CA">
        <w:trPr>
          <w:cantSplit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13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,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736" w:type="dxa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:rsidTr="00EB14CA">
        <w:trPr>
          <w:cantSplit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льда</w:t>
            </w:r>
          </w:p>
        </w:tc>
        <w:tc>
          <w:tcPr>
            <w:tcW w:w="113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,1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меди</w:t>
            </w:r>
          </w:p>
        </w:tc>
        <w:tc>
          <w:tcPr>
            <w:tcW w:w="736" w:type="dxa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992" w:type="dxa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60 </w:t>
            </w:r>
          </w:p>
        </w:tc>
        <w:tc>
          <w:tcPr>
            <w:tcW w:w="3261" w:type="dxa"/>
            <w:gridSpan w:val="3"/>
          </w:tcPr>
          <w:p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чугуна</w:t>
            </w:r>
          </w:p>
        </w:tc>
        <w:tc>
          <w:tcPr>
            <w:tcW w:w="736" w:type="dxa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свинца</w:t>
            </w:r>
          </w:p>
        </w:tc>
        <w:tc>
          <w:tcPr>
            <w:tcW w:w="992" w:type="dxa"/>
          </w:tcPr>
          <w:p w:rsidR="00EB14CA" w:rsidRDefault="00EB14CA" w:rsidP="00EB14CA">
            <w:pPr>
              <w:jc w:val="center"/>
              <w:rPr>
                <w:sz w:val="26"/>
              </w:rPr>
            </w:pPr>
            <w:r>
              <w:rPr>
                <w:sz w:val="26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</w:tr>
      <w:tr w:rsidR="00EB14CA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4"/>
              </w:rPr>
            </w:pPr>
          </w:p>
        </w:tc>
        <w:tc>
          <w:tcPr>
            <w:tcW w:w="2127" w:type="dxa"/>
            <w:gridSpan w:val="2"/>
          </w:tcPr>
          <w:p w:rsidR="00EB14CA" w:rsidRDefault="00EB14CA" w:rsidP="00EB14CA">
            <w:pPr>
              <w:rPr>
                <w:sz w:val="4"/>
              </w:rPr>
            </w:pPr>
          </w:p>
        </w:tc>
        <w:tc>
          <w:tcPr>
            <w:tcW w:w="2126" w:type="dxa"/>
            <w:gridSpan w:val="2"/>
          </w:tcPr>
          <w:p w:rsidR="00EB14CA" w:rsidRDefault="00EB14CA" w:rsidP="00EB14CA">
            <w:pPr>
              <w:rPr>
                <w:sz w:val="4"/>
              </w:rPr>
            </w:pPr>
          </w:p>
        </w:tc>
        <w:tc>
          <w:tcPr>
            <w:tcW w:w="1418" w:type="dxa"/>
            <w:gridSpan w:val="2"/>
          </w:tcPr>
          <w:p w:rsidR="00EB14CA" w:rsidRDefault="00EB14CA" w:rsidP="00EB14CA">
            <w:pPr>
              <w:rPr>
                <w:sz w:val="4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4"/>
              </w:rPr>
            </w:pPr>
          </w:p>
        </w:tc>
      </w:tr>
      <w:tr w:rsidR="00EB14CA" w:rsidTr="00EB14CA">
        <w:trPr>
          <w:cantSplit/>
        </w:trPr>
        <w:tc>
          <w:tcPr>
            <w:tcW w:w="5527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теплота</w:t>
            </w:r>
          </w:p>
        </w:tc>
        <w:tc>
          <w:tcPr>
            <w:tcW w:w="3687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</w:tr>
      <w:tr w:rsidR="00EB14CA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  <w:r>
              <w:rPr>
                <w:sz w:val="26"/>
              </w:rPr>
              <w:t> Дж/кг</w:t>
            </w:r>
          </w:p>
        </w:tc>
      </w:tr>
      <w:tr w:rsidR="00EB14CA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,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4</w:t>
            </w:r>
            <w:r>
              <w:rPr>
                <w:sz w:val="26"/>
              </w:rPr>
              <w:t xml:space="preserve"> Дж/кг </w:t>
            </w:r>
          </w:p>
        </w:tc>
      </w:tr>
      <w:tr w:rsidR="00EB14CA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3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 Дж/кг </w:t>
            </w:r>
          </w:p>
        </w:tc>
      </w:tr>
    </w:tbl>
    <w:p w:rsidR="00EB14CA" w:rsidRDefault="00EB14CA" w:rsidP="00EB14CA">
      <w:pPr>
        <w:rPr>
          <w:sz w:val="4"/>
          <w:szCs w:val="4"/>
        </w:rPr>
      </w:pPr>
    </w:p>
    <w:tbl>
      <w:tblPr>
        <w:tblW w:w="0" w:type="auto"/>
        <w:tblInd w:w="178" w:type="dxa"/>
        <w:tblLayout w:type="fixed"/>
        <w:tblLook w:val="0000"/>
      </w:tblPr>
      <w:tblGrid>
        <w:gridCol w:w="9214"/>
      </w:tblGrid>
      <w:tr w:rsidR="00EB14CA" w:rsidTr="00EB14CA">
        <w:trPr>
          <w:cantSplit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rPr>
                <w:sz w:val="26"/>
              </w:rPr>
            </w:pPr>
            <w:r>
              <w:rPr>
                <w:b/>
                <w:i/>
                <w:sz w:val="26"/>
              </w:rPr>
              <w:t>Нормальные условия:</w:t>
            </w:r>
            <w:r>
              <w:rPr>
                <w:sz w:val="26"/>
              </w:rPr>
              <w:t xml:space="preserve">     давление – 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 Па,  температура – 0 </w:t>
            </w:r>
            <w:r>
              <w:rPr>
                <w:sz w:val="26"/>
                <w:szCs w:val="26"/>
              </w:rPr>
              <w:sym w:font="Symbol" w:char="00B0"/>
            </w:r>
            <w:r>
              <w:rPr>
                <w:sz w:val="26"/>
              </w:rPr>
              <w:t>С</w:t>
            </w:r>
          </w:p>
        </w:tc>
      </w:tr>
    </w:tbl>
    <w:p w:rsidR="00EB14CA" w:rsidRDefault="00EB14CA" w:rsidP="00EB14CA">
      <w:pPr>
        <w:rPr>
          <w:sz w:val="4"/>
          <w:szCs w:val="4"/>
        </w:rPr>
      </w:pPr>
    </w:p>
    <w:tbl>
      <w:tblPr>
        <w:tblW w:w="0" w:type="auto"/>
        <w:tblInd w:w="192" w:type="dxa"/>
        <w:tblLayout w:type="fixed"/>
        <w:tblLook w:val="0000"/>
      </w:tblPr>
      <w:tblGrid>
        <w:gridCol w:w="1560"/>
        <w:gridCol w:w="469"/>
        <w:gridCol w:w="284"/>
        <w:gridCol w:w="239"/>
        <w:gridCol w:w="1701"/>
        <w:gridCol w:w="142"/>
        <w:gridCol w:w="142"/>
        <w:gridCol w:w="2047"/>
        <w:gridCol w:w="221"/>
        <w:gridCol w:w="63"/>
        <w:gridCol w:w="1031"/>
        <w:gridCol w:w="1315"/>
      </w:tblGrid>
      <w:tr w:rsidR="00EB14CA" w:rsidTr="00EB14CA"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Молярная ма</w:t>
            </w:r>
            <w:r>
              <w:rPr>
                <w:b/>
                <w:bCs/>
                <w:i/>
                <w:iCs/>
                <w:sz w:val="26"/>
                <w:lang w:val="en-US"/>
              </w:rPr>
              <w:t>c</w:t>
            </w:r>
            <w:r>
              <w:rPr>
                <w:b/>
                <w:bCs/>
                <w:i/>
                <w:iCs/>
                <w:sz w:val="26"/>
              </w:rPr>
              <w:t>са</w:t>
            </w:r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</w:tr>
      <w:tr w:rsidR="00EB14CA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зота</w:t>
            </w:r>
          </w:p>
        </w:tc>
        <w:tc>
          <w:tcPr>
            <w:tcW w:w="992" w:type="dxa"/>
            <w:gridSpan w:val="3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ргона</w:t>
            </w:r>
          </w:p>
        </w:tc>
        <w:tc>
          <w:tcPr>
            <w:tcW w:w="992" w:type="dxa"/>
            <w:gridSpan w:val="3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3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орода</w:t>
            </w:r>
          </w:p>
        </w:tc>
        <w:tc>
          <w:tcPr>
            <w:tcW w:w="992" w:type="dxa"/>
            <w:gridSpan w:val="3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здуха</w:t>
            </w:r>
          </w:p>
        </w:tc>
        <w:tc>
          <w:tcPr>
            <w:tcW w:w="992" w:type="dxa"/>
            <w:gridSpan w:val="3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9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992" w:type="dxa"/>
            <w:gridSpan w:val="3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1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:rsidTr="00EB14CA">
        <w:trPr>
          <w:cantSplit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10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10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10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rPr>
                <w:sz w:val="10"/>
              </w:rPr>
            </w:pPr>
          </w:p>
        </w:tc>
      </w:tr>
    </w:tbl>
    <w:p w:rsidR="00EB14CA" w:rsidRDefault="00EB14CA" w:rsidP="00EB14CA">
      <w:pPr>
        <w:rPr>
          <w:sz w:val="2"/>
        </w:rPr>
      </w:pPr>
    </w:p>
    <w:p w:rsidR="00EB14CA" w:rsidRDefault="00EB14CA" w:rsidP="00EB14CA"/>
    <w:bookmarkEnd w:id="0"/>
    <w:bookmarkEnd w:id="1"/>
    <w:p w:rsidR="00EB14CA" w:rsidRDefault="00EB14CA" w:rsidP="00EB14CA"/>
    <w:p w:rsidR="00EB14CA" w:rsidRPr="00EB14CA" w:rsidRDefault="00EB14CA" w:rsidP="00EB14CA">
      <w:pPr>
        <w:rPr>
          <w:sz w:val="2"/>
        </w:rPr>
      </w:pPr>
    </w:p>
    <w:p w:rsidR="00836049" w:rsidRPr="00EB14CA" w:rsidRDefault="00836049">
      <w:pPr>
        <w:rPr>
          <w:sz w:val="2"/>
        </w:rPr>
      </w:pPr>
    </w:p>
    <w:p w:rsidR="00836049" w:rsidRDefault="00153EF5" w:rsidP="00203834">
      <w:pPr>
        <w:jc w:val="center"/>
        <w:rPr>
          <w:b/>
        </w:rPr>
      </w:pPr>
      <w:r>
        <w:br w:type="page"/>
      </w:r>
      <w:r>
        <w:rPr>
          <w:b/>
        </w:rPr>
        <w:lastRenderedPageBreak/>
        <w:t>Часть 1</w:t>
      </w:r>
    </w:p>
    <w:p w:rsidR="00203834" w:rsidRDefault="00203834" w:rsidP="00203834">
      <w:pPr>
        <w:jc w:val="center"/>
      </w:pP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ами к заданиям 1–2</w:t>
      </w:r>
      <w:r w:rsidR="00207410">
        <w:rPr>
          <w:b/>
          <w:i/>
        </w:rPr>
        <w:t>4</w:t>
      </w:r>
      <w:r>
        <w:rPr>
          <w:b/>
          <w:i/>
        </w:rPr>
        <w:t xml:space="preserve"> являются слово, число или последовательность цифр или чисел. Запишите ответ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 бланке образцами. Единицы измерения физических величин писать не нужно.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836049">
      <w:pPr>
        <w:keepLines/>
      </w:pPr>
    </w:p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153EF5" w:rsidRPr="00153EF5" w:rsidRDefault="00153EF5" w:rsidP="00153EF5">
      <w:pPr>
        <w:spacing w:line="20" w:lineRule="auto"/>
        <w:rPr>
          <w:sz w:val="2"/>
        </w:rPr>
      </w:pPr>
    </w:p>
    <w:p w:rsidR="008447A4" w:rsidRPr="006659D2" w:rsidRDefault="008B1190" w:rsidP="008447A4">
      <w:pPr>
        <w:spacing w:line="20" w:lineRule="auto"/>
        <w:rPr>
          <w:sz w:val="2"/>
        </w:rPr>
      </w:pPr>
      <w:r w:rsidRPr="008B1190">
        <w:fldChar w:fldCharType="begin"/>
      </w:r>
      <w:r w:rsidR="008447A4">
        <w:instrText xml:space="preserve"> INCLUDETEXT "http://192.168.16.2/docs/2B9C9372D6C8B8CB4CAD85897CBFA571/questions/E17.01.22/source21.xml?type=xs3qst&amp;guid=69EF9C47F373B8B34B836760BA102835" \c XML </w:instrText>
      </w:r>
      <w:r w:rsidRPr="008B1190">
        <w:fldChar w:fldCharType="separate"/>
      </w:r>
    </w:p>
    <w:p w:rsidR="008447A4" w:rsidRPr="00FB6D12" w:rsidRDefault="008447A4" w:rsidP="008447A4">
      <w:r w:rsidRPr="00FB6D12">
        <w:t xml:space="preserve">На рисунке показан график зависимости от времени </w:t>
      </w:r>
      <w:r>
        <w:t xml:space="preserve">для </w:t>
      </w:r>
      <w:r w:rsidRPr="00FB6D12">
        <w:t xml:space="preserve">проекции </w:t>
      </w:r>
      <w:r w:rsidRPr="00FB6D12">
        <w:rPr>
          <w:position w:val="-14"/>
        </w:rPr>
        <w:object w:dxaOrig="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9.5pt" o:ole="">
            <v:imagedata r:id="rId11" o:title=""/>
          </v:shape>
          <o:OLEObject Type="Embed" ProgID="Equation.DSMT4" ShapeID="_x0000_i1025" DrawAspect="Content" ObjectID="_1585721626" r:id="rId12"/>
        </w:object>
      </w:r>
      <w:r w:rsidRPr="00FB6D12">
        <w:t xml:space="preserve"> скорости тела. Какова проекция </w:t>
      </w:r>
      <w:r w:rsidRPr="00FB6D12">
        <w:rPr>
          <w:position w:val="-14"/>
        </w:rPr>
        <w:object w:dxaOrig="340" w:dyaOrig="400">
          <v:shape id="_x0000_i1026" type="#_x0000_t75" style="width:17.25pt;height:19.5pt" o:ole="">
            <v:imagedata r:id="rId13" o:title=""/>
          </v:shape>
          <o:OLEObject Type="Embed" ProgID="Equation.DSMT4" ShapeID="_x0000_i1026" DrawAspect="Content" ObjectID="_1585721627" r:id="rId14"/>
        </w:object>
      </w:r>
      <w:r w:rsidRPr="00FB6D12">
        <w:t xml:space="preserve"> ускорения </w:t>
      </w:r>
      <w:r>
        <w:t xml:space="preserve">этого </w:t>
      </w:r>
      <w:r w:rsidRPr="00FB6D12">
        <w:t>тела в интервале времени от 4 до 8 </w:t>
      </w:r>
      <w:r w:rsidRPr="00FB6D12">
        <w:rPr>
          <w:lang w:val="en-US"/>
        </w:rPr>
        <w:t>c</w:t>
      </w:r>
      <w:r w:rsidRPr="00FB6D12">
        <w:t xml:space="preserve">? </w:t>
      </w:r>
    </w:p>
    <w:p w:rsidR="008447A4" w:rsidRPr="00FB6D12" w:rsidRDefault="008447A4" w:rsidP="008447A4">
      <w:pPr>
        <w:rPr>
          <w:szCs w:val="16"/>
        </w:rPr>
      </w:pPr>
    </w:p>
    <w:tbl>
      <w:tblPr>
        <w:tblW w:w="0" w:type="auto"/>
        <w:jc w:val="center"/>
        <w:tblLook w:val="01E0"/>
      </w:tblPr>
      <w:tblGrid>
        <w:gridCol w:w="3821"/>
      </w:tblGrid>
      <w:tr w:rsidR="008447A4" w:rsidRPr="00FB6D12" w:rsidTr="008447A4">
        <w:trPr>
          <w:jc w:val="center"/>
        </w:trPr>
        <w:tc>
          <w:tcPr>
            <w:tcW w:w="3745" w:type="dxa"/>
          </w:tcPr>
          <w:p w:rsidR="008447A4" w:rsidRPr="00FB6D12" w:rsidRDefault="00203834" w:rsidP="00F055E3">
            <w:r>
              <w:rPr>
                <w:noProof/>
              </w:rPr>
              <w:drawing>
                <wp:inline distT="0" distB="0" distL="0" distR="0">
                  <wp:extent cx="2270125" cy="1355725"/>
                  <wp:effectExtent l="19050" t="0" r="0" b="0"/>
                  <wp:docPr id="133" name="Рисунок 133" descr="1423_А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1423_А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0125" cy="13557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47A4" w:rsidRPr="006659D2" w:rsidRDefault="008447A4" w:rsidP="008447A4">
      <w:pPr>
        <w:rPr>
          <w:sz w:val="2"/>
        </w:rPr>
      </w:pPr>
    </w:p>
    <w:p w:rsidR="008447A4" w:rsidRPr="006659D2" w:rsidRDefault="008B1190" w:rsidP="008447A4">
      <w:pPr>
        <w:rPr>
          <w:sz w:val="2"/>
        </w:rPr>
      </w:pPr>
      <w:r w:rsidRPr="006659D2">
        <w:rPr>
          <w:sz w:val="2"/>
        </w:rPr>
        <w:fldChar w:fldCharType="end"/>
      </w:r>
    </w:p>
    <w:p w:rsidR="008447A4" w:rsidRDefault="008447A4" w:rsidP="008447A4">
      <w:pPr>
        <w:keepNext/>
        <w:rPr>
          <w:b/>
          <w:sz w:val="8"/>
        </w:rPr>
      </w:pPr>
    </w:p>
    <w:p w:rsidR="008447A4" w:rsidRDefault="008447A4" w:rsidP="008447A4">
      <w:r>
        <w:t>Ответ: ___________________________ м/с</w:t>
      </w:r>
      <w:r>
        <w:rPr>
          <w:vertAlign w:val="superscript"/>
        </w:rPr>
        <w:t>2</w:t>
      </w:r>
      <w:r>
        <w:t>.</w:t>
      </w:r>
    </w:p>
    <w:p w:rsidR="008447A4" w:rsidRDefault="008447A4" w:rsidP="008447A4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153EF5" w:rsidRPr="00153EF5" w:rsidRDefault="00153EF5" w:rsidP="00153EF5">
      <w:pPr>
        <w:spacing w:line="20" w:lineRule="auto"/>
        <w:rPr>
          <w:sz w:val="2"/>
        </w:rPr>
      </w:pPr>
    </w:p>
    <w:p w:rsidR="00741393" w:rsidRPr="009E2273" w:rsidRDefault="00741393" w:rsidP="00741393">
      <w:pPr>
        <w:rPr>
          <w:sz w:val="2"/>
        </w:rPr>
      </w:pPr>
      <w:r>
        <w:t xml:space="preserve">Сила трения, действующая на скользящие по горизонтальной дороге стальные санки массой </w:t>
      </w:r>
      <w:smartTag w:uri="urn:schemas-microsoft-com:office:smarttags" w:element="metricconverter">
        <w:smartTagPr>
          <w:attr w:name="ProductID" w:val="10 кг"/>
        </w:smartTagPr>
        <w:r>
          <w:t>10 кг</w:t>
        </w:r>
      </w:smartTag>
      <w:r>
        <w:t>, равна 16 Н. Определите коэффициент трения скольжения стали по льду.</w:t>
      </w:r>
    </w:p>
    <w:p w:rsidR="00741393" w:rsidRPr="009E2273" w:rsidRDefault="00741393" w:rsidP="00741393">
      <w:pPr>
        <w:rPr>
          <w:sz w:val="2"/>
        </w:rPr>
      </w:pPr>
    </w:p>
    <w:p w:rsidR="00741393" w:rsidRDefault="00741393" w:rsidP="00741393">
      <w:pPr>
        <w:keepNext/>
        <w:rPr>
          <w:b/>
          <w:sz w:val="8"/>
        </w:rPr>
      </w:pPr>
    </w:p>
    <w:p w:rsidR="00741393" w:rsidRDefault="00741393" w:rsidP="00741393">
      <w:pPr>
        <w:rPr>
          <w:sz w:val="20"/>
          <w:szCs w:val="20"/>
        </w:rPr>
      </w:pPr>
    </w:p>
    <w:p w:rsidR="00836049" w:rsidRDefault="00741393" w:rsidP="00741393">
      <w:r>
        <w:t>Ответ: ___________________________.</w:t>
      </w:r>
    </w:p>
    <w:p w:rsidR="00422636" w:rsidRDefault="00422636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153EF5" w:rsidRPr="00153EF5" w:rsidRDefault="00153EF5" w:rsidP="00153EF5">
      <w:pPr>
        <w:spacing w:line="20" w:lineRule="auto"/>
        <w:rPr>
          <w:sz w:val="2"/>
        </w:rPr>
      </w:pPr>
    </w:p>
    <w:p w:rsidR="009E16D3" w:rsidRPr="00582C80" w:rsidRDefault="009E16D3" w:rsidP="009E16D3">
      <w:r w:rsidRPr="00582C80">
        <w:t xml:space="preserve">Отношение импульса </w:t>
      </w:r>
      <w:r>
        <w:t>самосвала</w:t>
      </w:r>
      <w:r w:rsidRPr="00582C80">
        <w:t xml:space="preserve"> к импульсу легкового автомобиля </w:t>
      </w:r>
      <w:r>
        <w:br/>
      </w:r>
      <w:r w:rsidRPr="00582C80">
        <w:rPr>
          <w:position w:val="-32"/>
        </w:rPr>
        <w:object w:dxaOrig="920" w:dyaOrig="780">
          <v:shape id="_x0000_i1027" type="#_x0000_t75" style="width:45.75pt;height:38.25pt" o:ole="">
            <v:imagedata r:id="rId16" o:title=""/>
          </v:shape>
          <o:OLEObject Type="Embed" ProgID="Equation.DSMT4" ShapeID="_x0000_i1027" DrawAspect="Content" ObjectID="_1585721628" r:id="rId17"/>
        </w:object>
      </w:r>
      <w:r w:rsidRPr="00582C80">
        <w:t xml:space="preserve"> Каково отношение их </w:t>
      </w:r>
      <w:r>
        <w:t xml:space="preserve">скоростей </w:t>
      </w:r>
      <w:r w:rsidRPr="00582C80">
        <w:rPr>
          <w:position w:val="-32"/>
        </w:rPr>
        <w:object w:dxaOrig="420" w:dyaOrig="780">
          <v:shape id="_x0000_i1028" type="#_x0000_t75" style="width:22.5pt;height:38.25pt" o:ole="">
            <v:imagedata r:id="rId18" o:title=""/>
          </v:shape>
          <o:OLEObject Type="Embed" ProgID="Equation.DSMT4" ShapeID="_x0000_i1028" DrawAspect="Content" ObjectID="_1585721629" r:id="rId19"/>
        </w:object>
      </w:r>
      <w:r>
        <w:t xml:space="preserve">, </w:t>
      </w:r>
      <w:r w:rsidRPr="00582C80">
        <w:t xml:space="preserve">если отношение </w:t>
      </w:r>
      <w:r>
        <w:t>массысамосвала</w:t>
      </w:r>
      <w:r w:rsidRPr="00582C80">
        <w:t xml:space="preserve"> к </w:t>
      </w:r>
      <w:r>
        <w:t>массе</w:t>
      </w:r>
      <w:r w:rsidRPr="00582C80">
        <w:t xml:space="preserve"> легкового автомобиля</w:t>
      </w:r>
      <w:r w:rsidRPr="00582C80">
        <w:rPr>
          <w:position w:val="-32"/>
        </w:rPr>
        <w:object w:dxaOrig="1219" w:dyaOrig="780">
          <v:shape id="_x0000_i1029" type="#_x0000_t75" style="width:62.25pt;height:38.25pt" o:ole="">
            <v:imagedata r:id="rId20" o:title=""/>
          </v:shape>
          <o:OLEObject Type="Embed" ProgID="Equation.DSMT4" ShapeID="_x0000_i1029" DrawAspect="Content" ObjectID="_1585721630" r:id="rId21"/>
        </w:object>
      </w:r>
      <w:r w:rsidRPr="00582C80">
        <w:t>?</w:t>
      </w:r>
    </w:p>
    <w:p w:rsidR="009E16D3" w:rsidRPr="00582C80" w:rsidRDefault="009E16D3" w:rsidP="009E16D3"/>
    <w:p w:rsidR="009E16D3" w:rsidRDefault="009E16D3" w:rsidP="009E16D3">
      <w:r w:rsidRPr="00582C80">
        <w:t>Ответ: ___________________________.</w:t>
      </w:r>
    </w:p>
    <w:p w:rsidR="00153EF5" w:rsidRDefault="00153EF5"/>
    <w:p w:rsidR="00836049" w:rsidRPr="00741393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4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153EF5" w:rsidRPr="00153EF5" w:rsidRDefault="00153EF5" w:rsidP="00153EF5">
      <w:pPr>
        <w:spacing w:line="20" w:lineRule="auto"/>
        <w:rPr>
          <w:sz w:val="2"/>
          <w:szCs w:val="20"/>
        </w:rPr>
      </w:pPr>
    </w:p>
    <w:p w:rsidR="009E16D3" w:rsidRPr="00D32BB0" w:rsidRDefault="009E16D3" w:rsidP="009E16D3">
      <w:pPr>
        <w:rPr>
          <w:sz w:val="2"/>
        </w:rPr>
      </w:pPr>
      <w:r>
        <w:rPr>
          <w:snapToGrid w:val="0"/>
        </w:rPr>
        <w:t>Деревя</w:t>
      </w:r>
      <w:r w:rsidR="00374FF8">
        <w:rPr>
          <w:snapToGrid w:val="0"/>
        </w:rPr>
        <w:t>нный кубик массой 2 кг плавает на</w:t>
      </w:r>
      <w:r>
        <w:rPr>
          <w:snapToGrid w:val="0"/>
        </w:rPr>
        <w:t xml:space="preserve"> поверхности воды</w:t>
      </w:r>
      <w:r w:rsidRPr="00D32BB0">
        <w:rPr>
          <w:snapToGrid w:val="0"/>
        </w:rPr>
        <w:t xml:space="preserve">. </w:t>
      </w:r>
      <w:r w:rsidR="00D47F2A">
        <w:rPr>
          <w:snapToGrid w:val="0"/>
        </w:rPr>
        <w:t>Объем</w:t>
      </w:r>
      <w:r w:rsidRPr="00D32BB0">
        <w:rPr>
          <w:snapToGrid w:val="0"/>
        </w:rPr>
        <w:t xml:space="preserve"> кубика </w:t>
      </w:r>
      <w:r w:rsidR="00D47F2A">
        <w:rPr>
          <w:snapToGrid w:val="0"/>
        </w:rPr>
        <w:t>равен 0,003 м</w:t>
      </w:r>
      <w:r w:rsidR="00D47F2A">
        <w:rPr>
          <w:snapToGrid w:val="0"/>
          <w:vertAlign w:val="superscript"/>
        </w:rPr>
        <w:t>3</w:t>
      </w:r>
      <w:r w:rsidRPr="00D32BB0">
        <w:rPr>
          <w:snapToGrid w:val="0"/>
        </w:rPr>
        <w:t xml:space="preserve">. </w:t>
      </w:r>
      <w:r>
        <w:rPr>
          <w:snapToGrid w:val="0"/>
        </w:rPr>
        <w:t xml:space="preserve">Определите выталкивающую силу, действующую на кубик. </w:t>
      </w:r>
    </w:p>
    <w:p w:rsidR="009E16D3" w:rsidRPr="00D32BB0" w:rsidRDefault="009E16D3" w:rsidP="009E16D3">
      <w:pPr>
        <w:rPr>
          <w:sz w:val="16"/>
          <w:szCs w:val="16"/>
        </w:rPr>
      </w:pPr>
    </w:p>
    <w:p w:rsidR="009E16D3" w:rsidRDefault="009E16D3" w:rsidP="009E16D3">
      <w:r w:rsidRPr="00D32BB0">
        <w:t xml:space="preserve"> Ответ: _______</w:t>
      </w:r>
      <w:r w:rsidR="00203834">
        <w:t>______________</w:t>
      </w:r>
      <w:r w:rsidRPr="00D32BB0">
        <w:t>Н.</w:t>
      </w:r>
    </w:p>
    <w:p w:rsidR="00836049" w:rsidRDefault="00836049"/>
    <w:p w:rsidR="00836049" w:rsidRPr="00741393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5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5F0DAE" w:rsidRPr="00F70467" w:rsidRDefault="005F0DAE" w:rsidP="005F0DAE">
      <w:r w:rsidRPr="00F70467">
        <w:t xml:space="preserve">На шероховатой поверхности лежит брусок массой </w:t>
      </w:r>
      <w:smartTag w:uri="urn:schemas-microsoft-com:office:smarttags" w:element="metricconverter">
        <w:smartTagPr>
          <w:attr w:name="ProductID" w:val="1 кг"/>
        </w:smartTagPr>
        <w:r w:rsidRPr="00F70467">
          <w:t>1 кг</w:t>
        </w:r>
      </w:smartTag>
      <w:r w:rsidRPr="00F70467">
        <w:t xml:space="preserve">. На него </w:t>
      </w:r>
      <w:r>
        <w:t>начинает действовать</w:t>
      </w:r>
      <w:r w:rsidRPr="00F70467">
        <w:t xml:space="preserve"> горизонтальн</w:t>
      </w:r>
      <w:r>
        <w:t>ая</w:t>
      </w:r>
      <w:r w:rsidRPr="00F70467">
        <w:t xml:space="preserve"> сил</w:t>
      </w:r>
      <w:r>
        <w:t>а</w:t>
      </w:r>
      <w:r w:rsidRPr="001D39E0">
        <w:rPr>
          <w:position w:val="-10"/>
        </w:rPr>
        <w:object w:dxaOrig="340" w:dyaOrig="400">
          <v:shape id="_x0000_i1030" type="#_x0000_t75" style="width:17.25pt;height:19.5pt" o:ole="">
            <v:imagedata r:id="rId22" o:title=""/>
          </v:shape>
          <o:OLEObject Type="Embed" ProgID="Equation.DSMT4" ShapeID="_x0000_i1030" DrawAspect="Content" ObjectID="_1585721631" r:id="rId23"/>
        </w:object>
      </w:r>
      <w:r>
        <w:t>направленная</w:t>
      </w:r>
      <w:r w:rsidRPr="00F70467">
        <w:t xml:space="preserve"> вдоль поверхности и зависящ</w:t>
      </w:r>
      <w:r>
        <w:t>ая</w:t>
      </w:r>
      <w:r w:rsidRPr="00F70467">
        <w:t xml:space="preserve"> от времени так, как показано на </w:t>
      </w:r>
      <w:r>
        <w:t>графике слева</w:t>
      </w:r>
      <w:r w:rsidRPr="00F70467">
        <w:t>. Зависимость работы этой силы от времени представлена на графике</w:t>
      </w:r>
      <w:r>
        <w:t xml:space="preserve"> справа</w:t>
      </w:r>
      <w:r w:rsidRPr="00F70467">
        <w:t>.</w:t>
      </w:r>
    </w:p>
    <w:p w:rsidR="005F0DAE" w:rsidRDefault="005F0DAE" w:rsidP="005F0DAE"/>
    <w:tbl>
      <w:tblPr>
        <w:tblW w:w="0" w:type="auto"/>
        <w:jc w:val="center"/>
        <w:tblLook w:val="01E0"/>
      </w:tblPr>
      <w:tblGrid>
        <w:gridCol w:w="3726"/>
        <w:gridCol w:w="3876"/>
      </w:tblGrid>
      <w:tr w:rsidR="005F0DAE" w:rsidTr="00A62EB3">
        <w:trPr>
          <w:jc w:val="center"/>
        </w:trPr>
        <w:tc>
          <w:tcPr>
            <w:tcW w:w="0" w:type="auto"/>
          </w:tcPr>
          <w:p w:rsidR="005F0DAE" w:rsidRPr="00A62EB3" w:rsidRDefault="005F0DAE" w:rsidP="00AC5B3C">
            <w:pPr>
              <w:rPr>
                <w:sz w:val="12"/>
                <w:szCs w:val="12"/>
              </w:rPr>
            </w:pPr>
            <w:r w:rsidRPr="00A62EB3">
              <w:rPr>
                <w:sz w:val="12"/>
                <w:szCs w:val="12"/>
              </w:rPr>
              <w:t> </w:t>
            </w:r>
          </w:p>
          <w:p w:rsidR="005F0DAE" w:rsidRDefault="00203834" w:rsidP="00AC5B3C">
            <w:r>
              <w:rPr>
                <w:noProof/>
              </w:rPr>
              <w:drawing>
                <wp:inline distT="0" distB="0" distL="0" distR="0">
                  <wp:extent cx="2207260" cy="1339850"/>
                  <wp:effectExtent l="19050" t="0" r="2540" b="0"/>
                  <wp:docPr id="10" name="Рисунок 10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7260" cy="1339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F0DAE" w:rsidRPr="00A62EB3" w:rsidRDefault="00203834" w:rsidP="00AC5B3C">
            <w:pPr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2301875" cy="1450340"/>
                  <wp:effectExtent l="19050" t="0" r="3175" b="0"/>
                  <wp:docPr id="11" name="Рисунок 11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1875" cy="1450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F0DAE" w:rsidRPr="00010880" w:rsidRDefault="005F0DAE" w:rsidP="005F0DAE">
      <w:pPr>
        <w:rPr>
          <w:sz w:val="2"/>
        </w:rPr>
      </w:pPr>
    </w:p>
    <w:p w:rsidR="005F0DAE" w:rsidRPr="00010880" w:rsidRDefault="00A55E2D" w:rsidP="005F0DAE">
      <w:pPr>
        <w:rPr>
          <w:sz w:val="2"/>
        </w:rPr>
      </w:pPr>
      <w:r w:rsidRPr="00F70467">
        <w:t xml:space="preserve">Выберите </w:t>
      </w:r>
      <w:r w:rsidRPr="002F1699">
        <w:rPr>
          <w:b/>
          <w:u w:val="single"/>
        </w:rPr>
        <w:t>два</w:t>
      </w:r>
      <w:r w:rsidRPr="00F70467">
        <w:t xml:space="preserve"> верных утверждения на основании анализа представленных зависимостей.</w:t>
      </w:r>
    </w:p>
    <w:p w:rsidR="005F0DAE" w:rsidRDefault="005F0DAE" w:rsidP="005F0DAE">
      <w:pPr>
        <w:keepNext/>
        <w:rPr>
          <w:b/>
          <w:sz w:val="8"/>
        </w:rPr>
      </w:pPr>
    </w:p>
    <w:p w:rsidR="005F0DAE" w:rsidRDefault="005F0DAE" w:rsidP="005F0DA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5F0DAE" w:rsidTr="00A62EB3">
        <w:trPr>
          <w:trHeight w:val="336"/>
        </w:trPr>
        <w:tc>
          <w:tcPr>
            <w:tcW w:w="420" w:type="dxa"/>
          </w:tcPr>
          <w:p w:rsidR="005F0DAE" w:rsidRPr="00A62EB3" w:rsidRDefault="005F0DAE" w:rsidP="00AC5B3C">
            <w:pPr>
              <w:rPr>
                <w:sz w:val="2"/>
                <w:szCs w:val="2"/>
              </w:rPr>
            </w:pPr>
          </w:p>
          <w:p w:rsidR="005F0DAE" w:rsidRDefault="005F0DAE" w:rsidP="00AC5B3C">
            <w:r>
              <w:t>1)</w:t>
            </w:r>
          </w:p>
        </w:tc>
        <w:tc>
          <w:tcPr>
            <w:tcW w:w="8940" w:type="dxa"/>
          </w:tcPr>
          <w:p w:rsidR="005F0DAE" w:rsidRPr="00A62EB3" w:rsidRDefault="005F0DAE" w:rsidP="00A62EB3">
            <w:pPr>
              <w:spacing w:line="20" w:lineRule="auto"/>
              <w:rPr>
                <w:sz w:val="2"/>
              </w:rPr>
            </w:pPr>
          </w:p>
          <w:p w:rsidR="005F0DAE" w:rsidRPr="00A62EB3" w:rsidRDefault="005F0DAE" w:rsidP="00AC5B3C">
            <w:pPr>
              <w:rPr>
                <w:sz w:val="2"/>
              </w:rPr>
            </w:pPr>
            <w:r w:rsidRPr="00013921">
              <w:t xml:space="preserve">За первые 10с брусок переместился на </w:t>
            </w:r>
            <w:smartTag w:uri="urn:schemas-microsoft-com:office:smarttags" w:element="metricconverter">
              <w:smartTagPr>
                <w:attr w:name="ProductID" w:val="20 м"/>
              </w:smartTagPr>
              <w:r w:rsidRPr="00013921">
                <w:t>20 м</w:t>
              </w:r>
            </w:smartTag>
            <w:r w:rsidRPr="00013921">
              <w:t>.</w:t>
            </w:r>
          </w:p>
          <w:p w:rsidR="005F0DAE" w:rsidRPr="00A62EB3" w:rsidRDefault="005F0DAE" w:rsidP="00AC5B3C">
            <w:pPr>
              <w:rPr>
                <w:sz w:val="2"/>
              </w:rPr>
            </w:pPr>
          </w:p>
        </w:tc>
      </w:tr>
      <w:tr w:rsidR="005F0DAE" w:rsidTr="00A62EB3">
        <w:trPr>
          <w:trHeight w:val="336"/>
        </w:trPr>
        <w:tc>
          <w:tcPr>
            <w:tcW w:w="420" w:type="dxa"/>
          </w:tcPr>
          <w:p w:rsidR="005F0DAE" w:rsidRPr="00A62EB3" w:rsidRDefault="005F0DAE" w:rsidP="00AC5B3C">
            <w:pPr>
              <w:rPr>
                <w:sz w:val="2"/>
                <w:szCs w:val="2"/>
              </w:rPr>
            </w:pPr>
          </w:p>
          <w:p w:rsidR="005F0DAE" w:rsidRDefault="005F0DAE" w:rsidP="00AC5B3C">
            <w:r>
              <w:t>2)</w:t>
            </w:r>
          </w:p>
        </w:tc>
        <w:tc>
          <w:tcPr>
            <w:tcW w:w="8940" w:type="dxa"/>
          </w:tcPr>
          <w:p w:rsidR="005F0DAE" w:rsidRPr="00A62EB3" w:rsidRDefault="005F0DAE" w:rsidP="00A62EB3">
            <w:pPr>
              <w:spacing w:line="20" w:lineRule="auto"/>
              <w:rPr>
                <w:sz w:val="2"/>
              </w:rPr>
            </w:pPr>
          </w:p>
          <w:p w:rsidR="005F0DAE" w:rsidRPr="00A62EB3" w:rsidRDefault="005F0DAE" w:rsidP="00AC5B3C">
            <w:pPr>
              <w:rPr>
                <w:sz w:val="2"/>
              </w:rPr>
            </w:pPr>
            <w:r w:rsidRPr="001474DB">
              <w:t>Первые 10 с брусок двигался с постоянной скоростью.</w:t>
            </w:r>
          </w:p>
          <w:p w:rsidR="005F0DAE" w:rsidRPr="00A62EB3" w:rsidRDefault="005F0DAE" w:rsidP="00AC5B3C">
            <w:pPr>
              <w:rPr>
                <w:sz w:val="2"/>
              </w:rPr>
            </w:pPr>
          </w:p>
        </w:tc>
      </w:tr>
      <w:tr w:rsidR="005F0DAE" w:rsidTr="00A62EB3">
        <w:trPr>
          <w:trHeight w:val="336"/>
        </w:trPr>
        <w:tc>
          <w:tcPr>
            <w:tcW w:w="420" w:type="dxa"/>
          </w:tcPr>
          <w:p w:rsidR="005F0DAE" w:rsidRPr="00A62EB3" w:rsidRDefault="005F0DAE" w:rsidP="00AC5B3C">
            <w:pPr>
              <w:rPr>
                <w:sz w:val="2"/>
                <w:szCs w:val="2"/>
              </w:rPr>
            </w:pPr>
          </w:p>
          <w:p w:rsidR="005F0DAE" w:rsidRDefault="005F0DAE" w:rsidP="00AC5B3C">
            <w:r>
              <w:t>3)</w:t>
            </w:r>
          </w:p>
        </w:tc>
        <w:tc>
          <w:tcPr>
            <w:tcW w:w="8940" w:type="dxa"/>
          </w:tcPr>
          <w:p w:rsidR="005F0DAE" w:rsidRPr="00A62EB3" w:rsidRDefault="005F0DAE" w:rsidP="00A62EB3">
            <w:pPr>
              <w:spacing w:line="20" w:lineRule="auto"/>
              <w:rPr>
                <w:sz w:val="2"/>
              </w:rPr>
            </w:pPr>
          </w:p>
          <w:p w:rsidR="005F0DAE" w:rsidRPr="00A62EB3" w:rsidRDefault="005F0DAE" w:rsidP="00AC5B3C">
            <w:pPr>
              <w:rPr>
                <w:sz w:val="2"/>
              </w:rPr>
            </w:pPr>
            <w:r w:rsidRPr="00C76762">
              <w:t>В интервале времени от 1</w:t>
            </w:r>
            <w:r>
              <w:t>2</w:t>
            </w:r>
            <w:r w:rsidRPr="00C76762">
              <w:t xml:space="preserve"> с до 20 с брусок двигался с постоянным ускорением.</w:t>
            </w:r>
          </w:p>
          <w:p w:rsidR="005F0DAE" w:rsidRPr="00A62EB3" w:rsidRDefault="005F0DAE" w:rsidP="00AC5B3C">
            <w:pPr>
              <w:rPr>
                <w:sz w:val="2"/>
              </w:rPr>
            </w:pPr>
          </w:p>
        </w:tc>
      </w:tr>
      <w:tr w:rsidR="005F0DAE" w:rsidTr="00A62EB3">
        <w:trPr>
          <w:trHeight w:val="336"/>
        </w:trPr>
        <w:tc>
          <w:tcPr>
            <w:tcW w:w="420" w:type="dxa"/>
          </w:tcPr>
          <w:p w:rsidR="005F0DAE" w:rsidRPr="00A62EB3" w:rsidRDefault="005F0DAE" w:rsidP="00AC5B3C">
            <w:pPr>
              <w:rPr>
                <w:sz w:val="2"/>
                <w:szCs w:val="2"/>
              </w:rPr>
            </w:pPr>
          </w:p>
          <w:p w:rsidR="005F0DAE" w:rsidRDefault="005F0DAE" w:rsidP="00AC5B3C">
            <w:r>
              <w:t>4)</w:t>
            </w:r>
          </w:p>
        </w:tc>
        <w:tc>
          <w:tcPr>
            <w:tcW w:w="8940" w:type="dxa"/>
          </w:tcPr>
          <w:p w:rsidR="005F0DAE" w:rsidRPr="00A62EB3" w:rsidRDefault="005F0DAE" w:rsidP="00A62EB3">
            <w:pPr>
              <w:spacing w:line="20" w:lineRule="auto"/>
              <w:rPr>
                <w:sz w:val="2"/>
              </w:rPr>
            </w:pPr>
          </w:p>
          <w:p w:rsidR="005F0DAE" w:rsidRPr="00A62EB3" w:rsidRDefault="005F0DAE" w:rsidP="00AC5B3C">
            <w:pPr>
              <w:rPr>
                <w:sz w:val="2"/>
              </w:rPr>
            </w:pPr>
            <w:r w:rsidRPr="003344AA">
              <w:t>В интервале времени от 1</w:t>
            </w:r>
            <w:r>
              <w:t>2</w:t>
            </w:r>
            <w:r w:rsidRPr="003344AA">
              <w:t xml:space="preserve"> с до 20 с брусок двигался с постоянной скоростью</w:t>
            </w:r>
            <w:r>
              <w:t>.</w:t>
            </w:r>
          </w:p>
          <w:p w:rsidR="005F0DAE" w:rsidRPr="00A62EB3" w:rsidRDefault="005F0DAE" w:rsidP="00AC5B3C">
            <w:pPr>
              <w:rPr>
                <w:sz w:val="2"/>
              </w:rPr>
            </w:pPr>
          </w:p>
        </w:tc>
      </w:tr>
      <w:tr w:rsidR="005F0DAE" w:rsidTr="00A62EB3">
        <w:trPr>
          <w:trHeight w:val="336"/>
        </w:trPr>
        <w:tc>
          <w:tcPr>
            <w:tcW w:w="420" w:type="dxa"/>
          </w:tcPr>
          <w:p w:rsidR="005F0DAE" w:rsidRPr="00A62EB3" w:rsidRDefault="005F0DAE" w:rsidP="00AC5B3C">
            <w:pPr>
              <w:rPr>
                <w:sz w:val="2"/>
                <w:szCs w:val="2"/>
              </w:rPr>
            </w:pPr>
          </w:p>
          <w:p w:rsidR="005F0DAE" w:rsidRDefault="005F0DAE" w:rsidP="00AC5B3C">
            <w:r>
              <w:t>5)</w:t>
            </w:r>
          </w:p>
        </w:tc>
        <w:tc>
          <w:tcPr>
            <w:tcW w:w="8940" w:type="dxa"/>
          </w:tcPr>
          <w:p w:rsidR="005F0DAE" w:rsidRPr="00A62EB3" w:rsidRDefault="005F0DAE" w:rsidP="00A62EB3">
            <w:pPr>
              <w:spacing w:line="20" w:lineRule="auto"/>
              <w:rPr>
                <w:sz w:val="2"/>
              </w:rPr>
            </w:pPr>
          </w:p>
          <w:p w:rsidR="005F0DAE" w:rsidRPr="00A62EB3" w:rsidRDefault="005F0DAE" w:rsidP="00AC5B3C">
            <w:pPr>
              <w:rPr>
                <w:sz w:val="2"/>
              </w:rPr>
            </w:pPr>
            <w:r>
              <w:t>Сила трения скольжения равна 2 Н</w:t>
            </w:r>
            <w:r w:rsidRPr="00AF2A23">
              <w:t>.</w:t>
            </w:r>
          </w:p>
          <w:p w:rsidR="005F0DAE" w:rsidRPr="00A62EB3" w:rsidRDefault="005F0DAE" w:rsidP="00AC5B3C">
            <w:pPr>
              <w:rPr>
                <w:sz w:val="2"/>
              </w:rPr>
            </w:pPr>
          </w:p>
        </w:tc>
      </w:tr>
    </w:tbl>
    <w:p w:rsidR="005F0DAE" w:rsidRDefault="005F0DAE" w:rsidP="005F0DA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5F0DAE" w:rsidTr="00A62EB3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F0DAE" w:rsidRDefault="005F0DAE" w:rsidP="00AC5B3C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DAE" w:rsidRDefault="005F0DAE" w:rsidP="00A62EB3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DAE" w:rsidRDefault="005F0DAE" w:rsidP="00A62EB3">
            <w:pPr>
              <w:jc w:val="center"/>
            </w:pPr>
          </w:p>
        </w:tc>
      </w:tr>
    </w:tbl>
    <w:p w:rsidR="00153EF5" w:rsidRDefault="00153EF5"/>
    <w:p w:rsidR="00203834" w:rsidRDefault="00203834" w:rsidP="00203834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6</w:t>
      </w:r>
      <w:r>
        <w:rPr>
          <w:b/>
        </w:rPr>
        <w:br/>
      </w:r>
    </w:p>
    <w:p w:rsidR="009E16D3" w:rsidRPr="009C70A6" w:rsidRDefault="009E16D3" w:rsidP="009E16D3">
      <w:r w:rsidRPr="009C70A6">
        <w:t>Железный сплошной грузик совершает малые свободные колебания на лёгкой нерастяжимой нити. Затем этот грузик заменили на сплошной алюминиевый грузик тех же размеров. Амплитуда колебаний в обоих случаях одинакова.</w:t>
      </w:r>
    </w:p>
    <w:p w:rsidR="009E16D3" w:rsidRPr="009C70A6" w:rsidRDefault="009E16D3" w:rsidP="009E16D3">
      <w:r w:rsidRPr="009C70A6">
        <w:t>Как при этом изменятся период колебаний и максимальная кинетическая энергия грузика?Для каждой величины определите соответствующий характер изменения:</w:t>
      </w:r>
    </w:p>
    <w:p w:rsidR="009E16D3" w:rsidRPr="009C70A6" w:rsidRDefault="009E16D3" w:rsidP="009E16D3">
      <w:pPr>
        <w:rPr>
          <w:sz w:val="16"/>
        </w:rPr>
      </w:pPr>
    </w:p>
    <w:tbl>
      <w:tblPr>
        <w:tblW w:w="0" w:type="auto"/>
        <w:jc w:val="center"/>
        <w:tblLook w:val="0000"/>
      </w:tblPr>
      <w:tblGrid>
        <w:gridCol w:w="450"/>
        <w:gridCol w:w="2257"/>
      </w:tblGrid>
      <w:tr w:rsidR="009E16D3" w:rsidRPr="009C70A6" w:rsidTr="00F055E3">
        <w:trPr>
          <w:jc w:val="center"/>
        </w:trPr>
        <w:tc>
          <w:tcPr>
            <w:tcW w:w="450" w:type="dxa"/>
          </w:tcPr>
          <w:p w:rsidR="009E16D3" w:rsidRPr="009C70A6" w:rsidRDefault="009E16D3" w:rsidP="00F055E3">
            <w:r w:rsidRPr="009C70A6">
              <w:t>1)</w:t>
            </w:r>
          </w:p>
        </w:tc>
        <w:tc>
          <w:tcPr>
            <w:tcW w:w="2257" w:type="dxa"/>
          </w:tcPr>
          <w:p w:rsidR="009E16D3" w:rsidRPr="009C70A6" w:rsidRDefault="009E16D3" w:rsidP="00F055E3">
            <w:r w:rsidRPr="009C70A6">
              <w:t>увеличится</w:t>
            </w:r>
          </w:p>
        </w:tc>
      </w:tr>
      <w:tr w:rsidR="009E16D3" w:rsidRPr="009C70A6" w:rsidTr="00F055E3">
        <w:trPr>
          <w:jc w:val="center"/>
        </w:trPr>
        <w:tc>
          <w:tcPr>
            <w:tcW w:w="450" w:type="dxa"/>
          </w:tcPr>
          <w:p w:rsidR="009E16D3" w:rsidRPr="009C70A6" w:rsidRDefault="009E16D3" w:rsidP="00F055E3">
            <w:r w:rsidRPr="009C70A6">
              <w:t>2)</w:t>
            </w:r>
          </w:p>
        </w:tc>
        <w:tc>
          <w:tcPr>
            <w:tcW w:w="2257" w:type="dxa"/>
          </w:tcPr>
          <w:p w:rsidR="009E16D3" w:rsidRPr="009C70A6" w:rsidRDefault="009E16D3" w:rsidP="00F055E3">
            <w:r w:rsidRPr="009C70A6">
              <w:rPr>
                <w:lang w:eastAsia="en-US"/>
              </w:rPr>
              <w:t>уменьшится</w:t>
            </w:r>
          </w:p>
        </w:tc>
      </w:tr>
      <w:tr w:rsidR="009E16D3" w:rsidRPr="009C70A6" w:rsidTr="00F055E3">
        <w:trPr>
          <w:jc w:val="center"/>
        </w:trPr>
        <w:tc>
          <w:tcPr>
            <w:tcW w:w="450" w:type="dxa"/>
          </w:tcPr>
          <w:p w:rsidR="009E16D3" w:rsidRPr="009C70A6" w:rsidRDefault="009E16D3" w:rsidP="00F055E3">
            <w:r w:rsidRPr="009C70A6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:rsidR="009E16D3" w:rsidRPr="009C70A6" w:rsidRDefault="009E16D3" w:rsidP="00F055E3">
            <w:pPr>
              <w:rPr>
                <w:lang w:eastAsia="en-US"/>
              </w:rPr>
            </w:pPr>
            <w:r w:rsidRPr="009C70A6">
              <w:rPr>
                <w:lang w:eastAsia="en-US"/>
              </w:rPr>
              <w:t>не изменится</w:t>
            </w:r>
          </w:p>
        </w:tc>
      </w:tr>
    </w:tbl>
    <w:p w:rsidR="009E16D3" w:rsidRPr="009C70A6" w:rsidRDefault="009E16D3" w:rsidP="009E16D3">
      <w:pPr>
        <w:rPr>
          <w:sz w:val="16"/>
        </w:rPr>
      </w:pPr>
    </w:p>
    <w:p w:rsidR="009E16D3" w:rsidRPr="009C70A6" w:rsidRDefault="009E16D3" w:rsidP="009E16D3">
      <w:r w:rsidRPr="009C70A6">
        <w:t xml:space="preserve">Запишите </w:t>
      </w:r>
      <w:r w:rsidRPr="009C70A6">
        <w:rPr>
          <w:u w:val="single"/>
        </w:rPr>
        <w:t>в таблицу</w:t>
      </w:r>
      <w:r w:rsidRPr="009C70A6">
        <w:t xml:space="preserve"> выбранные цифры для каждой физической величины. Цифры в ответе могут повторяться.</w:t>
      </w:r>
    </w:p>
    <w:p w:rsidR="009E16D3" w:rsidRPr="009C70A6" w:rsidRDefault="009E16D3" w:rsidP="009E16D3">
      <w:pPr>
        <w:rPr>
          <w:sz w:val="16"/>
        </w:rPr>
      </w:pPr>
    </w:p>
    <w:tbl>
      <w:tblPr>
        <w:tblW w:w="346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34"/>
        <w:gridCol w:w="3702"/>
      </w:tblGrid>
      <w:tr w:rsidR="009E16D3" w:rsidRPr="009C70A6" w:rsidTr="00F055E3">
        <w:trPr>
          <w:trHeight w:val="325"/>
          <w:jc w:val="center"/>
        </w:trPr>
        <w:tc>
          <w:tcPr>
            <w:tcW w:w="22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6D3" w:rsidRPr="009C70A6" w:rsidRDefault="009E16D3" w:rsidP="00F055E3">
            <w:pPr>
              <w:ind w:right="-57"/>
              <w:jc w:val="center"/>
            </w:pPr>
            <w:r w:rsidRPr="009C70A6">
              <w:rPr>
                <w:lang w:eastAsia="en-US"/>
              </w:rPr>
              <w:t>Период колебаний грузика</w:t>
            </w:r>
          </w:p>
        </w:tc>
        <w:tc>
          <w:tcPr>
            <w:tcW w:w="2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6D3" w:rsidRPr="009C70A6" w:rsidRDefault="009E16D3" w:rsidP="00F055E3">
            <w:pPr>
              <w:ind w:right="-57"/>
              <w:jc w:val="center"/>
            </w:pPr>
            <w:r w:rsidRPr="009C70A6">
              <w:t>Максимальная кинетическая энергия грузика</w:t>
            </w:r>
          </w:p>
        </w:tc>
      </w:tr>
      <w:tr w:rsidR="009E16D3" w:rsidRPr="009C70A6" w:rsidTr="00F055E3">
        <w:trPr>
          <w:trHeight w:val="325"/>
          <w:jc w:val="center"/>
        </w:trPr>
        <w:tc>
          <w:tcPr>
            <w:tcW w:w="22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6D3" w:rsidRPr="009C70A6" w:rsidRDefault="009E16D3" w:rsidP="00F055E3">
            <w:pPr>
              <w:ind w:right="-57"/>
              <w:jc w:val="center"/>
              <w:rPr>
                <w:highlight w:val="yellow"/>
                <w:lang w:eastAsia="en-US"/>
              </w:rPr>
            </w:pPr>
          </w:p>
        </w:tc>
        <w:tc>
          <w:tcPr>
            <w:tcW w:w="2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6D3" w:rsidRPr="009C70A6" w:rsidRDefault="009E16D3" w:rsidP="00F055E3">
            <w:pPr>
              <w:ind w:right="-57"/>
              <w:jc w:val="center"/>
              <w:rPr>
                <w:highlight w:val="yellow"/>
              </w:rPr>
            </w:pPr>
          </w:p>
        </w:tc>
      </w:tr>
    </w:tbl>
    <w:p w:rsidR="00153EF5" w:rsidRPr="00153EF5" w:rsidRDefault="00153EF5" w:rsidP="009E16D3">
      <w:pPr>
        <w:rPr>
          <w:sz w:val="2"/>
        </w:rPr>
      </w:pPr>
    </w:p>
    <w:p w:rsidR="00836049" w:rsidRPr="00153EF5" w:rsidRDefault="00836049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836049" w:rsidRDefault="00836049"/>
    <w:p w:rsidR="00836049" w:rsidRDefault="00836049">
      <w:pPr>
        <w:rPr>
          <w:sz w:val="4"/>
          <w:lang w:val="en-US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7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FB6B5E" w:rsidRPr="00D12391" w:rsidRDefault="00FB6B5E" w:rsidP="00FB6B5E">
      <w:r w:rsidRPr="00D12391">
        <w:t xml:space="preserve">Тело массой </w:t>
      </w:r>
      <w:smartTag w:uri="urn:schemas-microsoft-com:office:smarttags" w:element="metricconverter">
        <w:smartTagPr>
          <w:attr w:name="ProductID" w:val="200 г"/>
        </w:smartTagPr>
        <w:r w:rsidRPr="00D12391">
          <w:t>200 г</w:t>
        </w:r>
      </w:smartTag>
      <w:r w:rsidRPr="00D12391">
        <w:t xml:space="preserve"> совершает гармонические колебания вдоль оси </w:t>
      </w:r>
      <w:r w:rsidRPr="00D12391">
        <w:rPr>
          <w:i/>
        </w:rPr>
        <w:t>Ох</w:t>
      </w:r>
      <w:r w:rsidRPr="00D12391">
        <w:t xml:space="preserve">, </w:t>
      </w:r>
      <w:r w:rsidRPr="00D12391">
        <w:rPr>
          <w:snapToGrid w:val="0"/>
        </w:rPr>
        <w:t xml:space="preserve">при этом его координата изменяется во времени в соответствии с </w:t>
      </w:r>
      <w:r>
        <w:rPr>
          <w:snapToGrid w:val="0"/>
        </w:rPr>
        <w:t>законом</w:t>
      </w:r>
      <w:r w:rsidRPr="00D12391">
        <w:rPr>
          <w:i/>
          <w:snapToGrid w:val="0"/>
        </w:rPr>
        <w:t>х</w:t>
      </w:r>
      <w:r w:rsidRPr="00D12391">
        <w:rPr>
          <w:snapToGrid w:val="0"/>
        </w:rPr>
        <w:t>(</w:t>
      </w:r>
      <w:r w:rsidRPr="00D12391">
        <w:rPr>
          <w:i/>
          <w:snapToGrid w:val="0"/>
          <w:lang w:val="en-US"/>
        </w:rPr>
        <w:t>t</w:t>
      </w:r>
      <w:r w:rsidRPr="00D12391">
        <w:rPr>
          <w:snapToGrid w:val="0"/>
        </w:rPr>
        <w:t>)</w:t>
      </w:r>
      <w:r w:rsidRPr="00D12391">
        <w:rPr>
          <w:i/>
          <w:snapToGrid w:val="0"/>
        </w:rPr>
        <w:t> = </w:t>
      </w:r>
      <w:r w:rsidRPr="00D12391">
        <w:rPr>
          <w:snapToGrid w:val="0"/>
        </w:rPr>
        <w:t>0,03·cos(10</w:t>
      </w:r>
      <w:r w:rsidRPr="00D12391">
        <w:rPr>
          <w:i/>
          <w:snapToGrid w:val="0"/>
        </w:rPr>
        <w:t>t</w:t>
      </w:r>
      <w:r w:rsidRPr="00D12391">
        <w:rPr>
          <w:snapToGrid w:val="0"/>
        </w:rPr>
        <w:t xml:space="preserve">) </w:t>
      </w:r>
      <w:r w:rsidRPr="00D12391">
        <w:t>(все величины выражены в СИ)</w:t>
      </w:r>
      <w:r w:rsidRPr="00D12391">
        <w:rPr>
          <w:snapToGrid w:val="0"/>
        </w:rPr>
        <w:t xml:space="preserve">. </w:t>
      </w:r>
    </w:p>
    <w:p w:rsidR="00FB6B5E" w:rsidRPr="00D12391" w:rsidRDefault="00FB6B5E" w:rsidP="00FB6B5E">
      <w:r w:rsidRPr="00D12391">
        <w:t xml:space="preserve">Установите соответствие между физическими величинами и формулами, выражающими </w:t>
      </w:r>
      <w:r>
        <w:t>их зависимости от</w:t>
      </w:r>
      <w:r w:rsidRPr="00D12391">
        <w:rPr>
          <w:snapToGrid w:val="0"/>
        </w:rPr>
        <w:t xml:space="preserve"> времени</w:t>
      </w:r>
      <w:r w:rsidRPr="00D12391">
        <w:t xml:space="preserve">. </w:t>
      </w:r>
    </w:p>
    <w:p w:rsidR="00FB6B5E" w:rsidRPr="00010880" w:rsidRDefault="00FB6B5E" w:rsidP="00FB6B5E">
      <w:pPr>
        <w:rPr>
          <w:sz w:val="2"/>
        </w:rPr>
      </w:pPr>
      <w:r w:rsidRPr="00D12391">
        <w:t xml:space="preserve">К каждой позиции первого столбца подберите соответствующую позицию </w:t>
      </w:r>
      <w:r>
        <w:br/>
        <w:t>из второго столбца</w:t>
      </w:r>
      <w:r w:rsidRPr="00D12391">
        <w:t xml:space="preserve"> и запишите </w:t>
      </w:r>
      <w:r w:rsidRPr="00D12391">
        <w:rPr>
          <w:u w:val="single"/>
        </w:rPr>
        <w:t>в таблицу</w:t>
      </w:r>
      <w:r w:rsidRPr="00D12391">
        <w:t xml:space="preserve"> выбранные цифры под соответствующими буквами.</w:t>
      </w:r>
    </w:p>
    <w:p w:rsidR="00FB6B5E" w:rsidRPr="00010880" w:rsidRDefault="00FB6B5E" w:rsidP="00FB6B5E">
      <w:pPr>
        <w:rPr>
          <w:sz w:val="2"/>
        </w:rPr>
      </w:pPr>
    </w:p>
    <w:p w:rsidR="00FB6B5E" w:rsidRDefault="00FB6B5E" w:rsidP="00FB6B5E">
      <w:pPr>
        <w:keepNext/>
        <w:rPr>
          <w:b/>
          <w:sz w:val="8"/>
        </w:rPr>
      </w:pPr>
    </w:p>
    <w:p w:rsidR="00FB6B5E" w:rsidRDefault="00FB6B5E" w:rsidP="00FB6B5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5496"/>
        <w:gridCol w:w="194"/>
        <w:gridCol w:w="3664"/>
      </w:tblGrid>
      <w:tr w:rsidR="00FB6B5E" w:rsidTr="00A62EB3">
        <w:tc>
          <w:tcPr>
            <w:tcW w:w="5496" w:type="dxa"/>
          </w:tcPr>
          <w:p w:rsidR="00FB6B5E" w:rsidRDefault="00FB6B5E" w:rsidP="00A62EB3">
            <w:pPr>
              <w:jc w:val="center"/>
            </w:pPr>
            <w:r>
              <w:t>ФИЗИЧЕСКИЕ ВЕЛИЧИНЫ</w:t>
            </w:r>
          </w:p>
        </w:tc>
        <w:tc>
          <w:tcPr>
            <w:tcW w:w="200" w:type="dxa"/>
          </w:tcPr>
          <w:p w:rsidR="00FB6B5E" w:rsidRDefault="00FB6B5E" w:rsidP="00AC5B3C"/>
        </w:tc>
        <w:tc>
          <w:tcPr>
            <w:tcW w:w="3664" w:type="dxa"/>
          </w:tcPr>
          <w:p w:rsidR="00FB6B5E" w:rsidRDefault="00FB6B5E" w:rsidP="00A62EB3">
            <w:pPr>
              <w:jc w:val="center"/>
            </w:pPr>
            <w:r>
              <w:t>ФОРМУЛЫ</w:t>
            </w:r>
          </w:p>
        </w:tc>
      </w:tr>
      <w:tr w:rsidR="00FB6B5E" w:rsidTr="00A62EB3">
        <w:tc>
          <w:tcPr>
            <w:tcW w:w="5496" w:type="dxa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5076"/>
            </w:tblGrid>
            <w:tr w:rsidR="00FB6B5E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:rsidR="00FB6B5E" w:rsidRDefault="00FB6B5E" w:rsidP="00AC5B3C">
                  <w:r>
                    <w:t>А)</w:t>
                  </w:r>
                </w:p>
              </w:tc>
              <w:tc>
                <w:tcPr>
                  <w:tcW w:w="5076" w:type="dxa"/>
                  <w:vAlign w:val="center"/>
                </w:tcPr>
                <w:p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B6B5E" w:rsidRPr="00A62EB3" w:rsidRDefault="00374FF8" w:rsidP="00FB6B5E">
                  <w:pPr>
                    <w:rPr>
                      <w:sz w:val="2"/>
                    </w:rPr>
                  </w:pPr>
                  <w:r>
                    <w:rPr>
                      <w:lang w:eastAsia="en-US"/>
                    </w:rPr>
                    <w:t xml:space="preserve">проекция </w:t>
                  </w:r>
                  <w:r w:rsidR="00FB6B5E" w:rsidRPr="00C33540">
                    <w:rPr>
                      <w:lang w:eastAsia="en-US"/>
                    </w:rPr>
                    <w:t>импульс</w:t>
                  </w:r>
                  <w:r>
                    <w:rPr>
                      <w:lang w:eastAsia="en-US"/>
                    </w:rPr>
                    <w:t>а</w:t>
                  </w:r>
                  <w:r w:rsidR="00FB6B5E" w:rsidRPr="00C33540">
                    <w:rPr>
                      <w:lang w:eastAsia="en-US"/>
                    </w:rPr>
                    <w:t xml:space="preserve"> тела </w:t>
                  </w:r>
                  <w:r w:rsidR="00FB6B5E" w:rsidRPr="00A62EB3">
                    <w:rPr>
                      <w:position w:val="-14"/>
                      <w:lang w:eastAsia="en-US"/>
                    </w:rPr>
                    <w:object w:dxaOrig="759" w:dyaOrig="420">
                      <v:shape id="_x0000_i1031" type="#_x0000_t75" style="width:37.5pt;height:21pt" o:ole="">
                        <v:imagedata r:id="rId26" o:title=""/>
                      </v:shape>
                      <o:OLEObject Type="Embed" ProgID="Equation.DSMT4" ShapeID="_x0000_i1031" DrawAspect="Content" ObjectID="_1585721632" r:id="rId27"/>
                    </w:object>
                  </w:r>
                </w:p>
                <w:p w:rsidR="00FB6B5E" w:rsidRPr="00A62EB3" w:rsidRDefault="00FB6B5E" w:rsidP="00FB6B5E">
                  <w:pPr>
                    <w:rPr>
                      <w:sz w:val="2"/>
                    </w:rPr>
                  </w:pPr>
                </w:p>
              </w:tc>
            </w:tr>
            <w:tr w:rsidR="00FB6B5E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:rsidR="00FB6B5E" w:rsidRDefault="00FB6B5E" w:rsidP="00AC5B3C">
                  <w:r>
                    <w:t>Б)</w:t>
                  </w:r>
                </w:p>
              </w:tc>
              <w:tc>
                <w:tcPr>
                  <w:tcW w:w="5076" w:type="dxa"/>
                  <w:vAlign w:val="center"/>
                </w:tcPr>
                <w:p w:rsidR="00FB6B5E" w:rsidRPr="00A62EB3" w:rsidRDefault="00FB6B5E" w:rsidP="00FB6B5E">
                  <w:pPr>
                    <w:rPr>
                      <w:sz w:val="2"/>
                    </w:rPr>
                  </w:pPr>
                  <w:r w:rsidRPr="00223FB0">
                    <w:t xml:space="preserve">потенциальная энергия тела </w:t>
                  </w:r>
                  <w:r w:rsidRPr="00A62EB3">
                    <w:rPr>
                      <w:position w:val="-14"/>
                    </w:rPr>
                    <w:object w:dxaOrig="800" w:dyaOrig="420">
                      <v:shape id="_x0000_i1032" type="#_x0000_t75" style="width:41.25pt;height:21pt" o:ole="">
                        <v:imagedata r:id="rId28" o:title=""/>
                      </v:shape>
                      <o:OLEObject Type="Embed" ProgID="Equation.DSMT4" ShapeID="_x0000_i1032" DrawAspect="Content" ObjectID="_1585721633" r:id="rId29"/>
                    </w:object>
                  </w:r>
                </w:p>
                <w:p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B6B5E" w:rsidRPr="00A62EB3" w:rsidRDefault="00FB6B5E" w:rsidP="00FB6B5E">
                  <w:pPr>
                    <w:rPr>
                      <w:sz w:val="2"/>
                    </w:rPr>
                  </w:pPr>
                </w:p>
              </w:tc>
            </w:tr>
          </w:tbl>
          <w:p w:rsidR="00FB6B5E" w:rsidRDefault="00FB6B5E" w:rsidP="00AC5B3C"/>
        </w:tc>
        <w:tc>
          <w:tcPr>
            <w:tcW w:w="200" w:type="dxa"/>
          </w:tcPr>
          <w:p w:rsidR="00FB6B5E" w:rsidRDefault="00FB6B5E" w:rsidP="00AC5B3C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3244"/>
            </w:tblGrid>
            <w:tr w:rsidR="00FB6B5E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:rsidR="00FB6B5E" w:rsidRDefault="00FB6B5E" w:rsidP="00AC5B3C">
                  <w:r>
                    <w:t>1)</w:t>
                  </w:r>
                </w:p>
              </w:tc>
              <w:tc>
                <w:tcPr>
                  <w:tcW w:w="3244" w:type="dxa"/>
                  <w:vAlign w:val="center"/>
                </w:tcPr>
                <w:p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B6B5E" w:rsidRPr="00A62EB3" w:rsidRDefault="00FB6B5E" w:rsidP="00AC5B3C">
                  <w:pPr>
                    <w:rPr>
                      <w:sz w:val="2"/>
                    </w:rPr>
                  </w:pPr>
                  <w:r w:rsidRPr="00A62EB3">
                    <w:rPr>
                      <w:position w:val="-14"/>
                    </w:rPr>
                    <w:object w:dxaOrig="1499" w:dyaOrig="440">
                      <v:shape id="_x0000_i1033" type="#_x0000_t75" style="width:74.25pt;height:22.5pt" o:ole="">
                        <v:imagedata r:id="rId30" o:title=""/>
                      </v:shape>
                      <o:OLEObject Type="Embed" ProgID="Equation.DSMT4" ShapeID="_x0000_i1033" DrawAspect="Content" ObjectID="_1585721634" r:id="rId31"/>
                    </w:object>
                  </w:r>
                </w:p>
                <w:p w:rsidR="00FB6B5E" w:rsidRPr="00A62EB3" w:rsidRDefault="00FB6B5E" w:rsidP="00AC5B3C">
                  <w:pPr>
                    <w:rPr>
                      <w:sz w:val="2"/>
                    </w:rPr>
                  </w:pPr>
                </w:p>
              </w:tc>
            </w:tr>
            <w:tr w:rsidR="00FB6B5E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:rsidR="00FB6B5E" w:rsidRDefault="00FB6B5E" w:rsidP="00AC5B3C">
                  <w:r>
                    <w:t>2)</w:t>
                  </w:r>
                </w:p>
              </w:tc>
              <w:tc>
                <w:tcPr>
                  <w:tcW w:w="3244" w:type="dxa"/>
                  <w:vAlign w:val="center"/>
                </w:tcPr>
                <w:p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B6B5E" w:rsidRPr="00A62EB3" w:rsidRDefault="00FB6B5E" w:rsidP="00AC5B3C">
                  <w:pPr>
                    <w:rPr>
                      <w:sz w:val="2"/>
                    </w:rPr>
                  </w:pPr>
                  <w:r w:rsidRPr="00A62EB3">
                    <w:rPr>
                      <w:position w:val="-14"/>
                    </w:rPr>
                    <w:object w:dxaOrig="1900" w:dyaOrig="440">
                      <v:shape id="_x0000_i1034" type="#_x0000_t75" style="width:95.25pt;height:22.5pt" o:ole="">
                        <v:imagedata r:id="rId32" o:title=""/>
                      </v:shape>
                      <o:OLEObject Type="Embed" ProgID="Equation.DSMT4" ShapeID="_x0000_i1034" DrawAspect="Content" ObjectID="_1585721635" r:id="rId33"/>
                    </w:object>
                  </w:r>
                </w:p>
                <w:p w:rsidR="00FB6B5E" w:rsidRPr="00A62EB3" w:rsidRDefault="00FB6B5E" w:rsidP="00AC5B3C">
                  <w:pPr>
                    <w:rPr>
                      <w:sz w:val="2"/>
                    </w:rPr>
                  </w:pPr>
                </w:p>
              </w:tc>
            </w:tr>
            <w:tr w:rsidR="00FB6B5E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:rsidR="00FB6B5E" w:rsidRDefault="00FB6B5E" w:rsidP="00AC5B3C">
                  <w:r>
                    <w:t>3)</w:t>
                  </w:r>
                </w:p>
              </w:tc>
              <w:tc>
                <w:tcPr>
                  <w:tcW w:w="3244" w:type="dxa"/>
                  <w:vAlign w:val="center"/>
                </w:tcPr>
                <w:p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B6B5E" w:rsidRPr="00A62EB3" w:rsidRDefault="00FB6B5E" w:rsidP="00AC5B3C">
                  <w:pPr>
                    <w:rPr>
                      <w:sz w:val="2"/>
                    </w:rPr>
                  </w:pPr>
                  <w:r w:rsidRPr="00A62EB3">
                    <w:rPr>
                      <w:position w:val="-14"/>
                    </w:rPr>
                    <w:object w:dxaOrig="1679" w:dyaOrig="420">
                      <v:shape id="_x0000_i1035" type="#_x0000_t75" style="width:84pt;height:21pt" o:ole="">
                        <v:imagedata r:id="rId34" o:title=""/>
                      </v:shape>
                      <o:OLEObject Type="Embed" ProgID="Equation.DSMT4" ShapeID="_x0000_i1035" DrawAspect="Content" ObjectID="_1585721636" r:id="rId35"/>
                    </w:object>
                  </w:r>
                </w:p>
                <w:p w:rsidR="00FB6B5E" w:rsidRPr="00A62EB3" w:rsidRDefault="00FB6B5E" w:rsidP="00AC5B3C">
                  <w:pPr>
                    <w:rPr>
                      <w:sz w:val="2"/>
                    </w:rPr>
                  </w:pPr>
                </w:p>
              </w:tc>
            </w:tr>
            <w:tr w:rsidR="00FB6B5E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:rsidR="00FB6B5E" w:rsidRDefault="00FB6B5E" w:rsidP="00AC5B3C">
                  <w:r>
                    <w:t>4)</w:t>
                  </w:r>
                </w:p>
              </w:tc>
              <w:tc>
                <w:tcPr>
                  <w:tcW w:w="3244" w:type="dxa"/>
                  <w:vAlign w:val="center"/>
                </w:tcPr>
                <w:p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B6B5E" w:rsidRPr="00A62EB3" w:rsidRDefault="00FB6B5E" w:rsidP="00AC5B3C">
                  <w:pPr>
                    <w:rPr>
                      <w:sz w:val="2"/>
                    </w:rPr>
                  </w:pPr>
                  <w:r w:rsidRPr="00A62EB3">
                    <w:rPr>
                      <w:position w:val="-14"/>
                    </w:rPr>
                    <w:object w:dxaOrig="1579" w:dyaOrig="420">
                      <v:shape id="_x0000_i1036" type="#_x0000_t75" style="width:78pt;height:21pt" o:ole="">
                        <v:imagedata r:id="rId36" o:title=""/>
                      </v:shape>
                      <o:OLEObject Type="Embed" ProgID="Equation.DSMT4" ShapeID="_x0000_i1036" DrawAspect="Content" ObjectID="_1585721637" r:id="rId37"/>
                    </w:object>
                  </w:r>
                </w:p>
                <w:p w:rsidR="00FB6B5E" w:rsidRPr="00A62EB3" w:rsidRDefault="00FB6B5E" w:rsidP="00AC5B3C">
                  <w:pPr>
                    <w:rPr>
                      <w:sz w:val="2"/>
                    </w:rPr>
                  </w:pPr>
                </w:p>
              </w:tc>
            </w:tr>
          </w:tbl>
          <w:p w:rsidR="00FB6B5E" w:rsidRDefault="00FB6B5E" w:rsidP="00AC5B3C"/>
        </w:tc>
      </w:tr>
    </w:tbl>
    <w:p w:rsidR="00FB6B5E" w:rsidRDefault="00FB6B5E" w:rsidP="00FB6B5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53"/>
        <w:gridCol w:w="453"/>
      </w:tblGrid>
      <w:tr w:rsidR="00FB6B5E" w:rsidTr="00A62EB3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B6B5E" w:rsidRDefault="00FB6B5E" w:rsidP="00AC5B3C">
            <w: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B6B5E" w:rsidRDefault="00FB6B5E" w:rsidP="00A62EB3">
            <w:pPr>
              <w:jc w:val="center"/>
            </w:pPr>
            <w: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B6B5E" w:rsidRDefault="00FB6B5E" w:rsidP="00A62EB3">
            <w:pPr>
              <w:jc w:val="center"/>
            </w:pPr>
            <w:r>
              <w:t>Б</w:t>
            </w:r>
          </w:p>
        </w:tc>
      </w:tr>
      <w:tr w:rsidR="00FB6B5E" w:rsidTr="00A62EB3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FB6B5E" w:rsidRDefault="00FB6B5E" w:rsidP="00AC5B3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B5E" w:rsidRDefault="00FB6B5E" w:rsidP="00A62EB3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B5E" w:rsidRDefault="00FB6B5E" w:rsidP="00A62EB3">
            <w:pPr>
              <w:jc w:val="center"/>
            </w:pPr>
          </w:p>
        </w:tc>
      </w:tr>
    </w:tbl>
    <w:p w:rsidR="00153EF5" w:rsidRDefault="00153EF5"/>
    <w:p w:rsidR="00836049" w:rsidRDefault="00836049"/>
    <w:p w:rsidR="00203834" w:rsidRDefault="00203834"/>
    <w:p w:rsidR="00836049" w:rsidRDefault="00836049">
      <w:pPr>
        <w:rPr>
          <w:sz w:val="4"/>
          <w:lang w:val="en-US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8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6D478A" w:rsidRPr="006C6707" w:rsidRDefault="006D478A" w:rsidP="006D478A">
      <w:r w:rsidRPr="006C6707">
        <w:t>Температура неона уменьшилась с</w:t>
      </w:r>
      <w:r w:rsidR="00374FF8">
        <w:t>о</w:t>
      </w:r>
      <w:r w:rsidRPr="006C6707">
        <w:t xml:space="preserve"> 127 </w:t>
      </w:r>
      <w:r w:rsidRPr="006C6707">
        <w:rPr>
          <w:vertAlign w:val="superscript"/>
        </w:rPr>
        <w:t>о</w:t>
      </w:r>
      <w:r w:rsidR="00374FF8">
        <w:t>С до –</w:t>
      </w:r>
      <w:r w:rsidRPr="006C6707">
        <w:t xml:space="preserve">23 </w:t>
      </w:r>
      <w:r w:rsidRPr="006C6707">
        <w:rPr>
          <w:vertAlign w:val="superscript"/>
        </w:rPr>
        <w:t>о</w:t>
      </w:r>
      <w:r w:rsidRPr="006C6707">
        <w:t xml:space="preserve">С. Во сколько раз уменьшилась средняя кинетическая энергия </w:t>
      </w:r>
      <w:r w:rsidR="00374FF8">
        <w:t xml:space="preserve">теплового движения </w:t>
      </w:r>
      <w:r w:rsidRPr="006C6707">
        <w:t>его молекул?</w:t>
      </w:r>
    </w:p>
    <w:p w:rsidR="006D478A" w:rsidRPr="006C6707" w:rsidRDefault="006D478A" w:rsidP="006D478A"/>
    <w:p w:rsidR="006D478A" w:rsidRPr="006C6707" w:rsidRDefault="00D47F2A" w:rsidP="006D478A">
      <w:r>
        <w:t>Ответ: в____________</w:t>
      </w:r>
      <w:r w:rsidR="006D478A" w:rsidRPr="006C6707">
        <w:t>____________ раз(а).</w:t>
      </w:r>
    </w:p>
    <w:p w:rsidR="006D478A" w:rsidRPr="006C6707" w:rsidRDefault="006D478A" w:rsidP="006D478A">
      <w:pPr>
        <w:rPr>
          <w:sz w:val="24"/>
          <w:szCs w:val="24"/>
        </w:rPr>
      </w:pPr>
    </w:p>
    <w:p w:rsidR="00836049" w:rsidRDefault="00836049"/>
    <w:p w:rsidR="00153EF5" w:rsidRDefault="00153EF5"/>
    <w:p w:rsidR="00836049" w:rsidRPr="00E80750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9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E80750" w:rsidRPr="00403882" w:rsidRDefault="00E80750" w:rsidP="00E80750">
      <w:pPr>
        <w:rPr>
          <w:sz w:val="2"/>
        </w:rPr>
      </w:pPr>
      <w:r>
        <w:t xml:space="preserve">Идеальная тепловая машина Карно с КПД 40% за цикл работы получает от нагревателя количество теплоты, равное 20 кДж. Какое количество теплоты машина </w:t>
      </w:r>
      <w:r w:rsidRPr="007C5623">
        <w:t xml:space="preserve">отдаёт </w:t>
      </w:r>
      <w:r>
        <w:t>холодильнику за цикл работы?</w:t>
      </w:r>
    </w:p>
    <w:p w:rsidR="00E80750" w:rsidRPr="00403882" w:rsidRDefault="00E80750" w:rsidP="00E80750">
      <w:pPr>
        <w:rPr>
          <w:sz w:val="2"/>
        </w:rPr>
      </w:pPr>
    </w:p>
    <w:p w:rsidR="00E80750" w:rsidRDefault="00E80750" w:rsidP="00E80750">
      <w:pPr>
        <w:keepNext/>
        <w:rPr>
          <w:b/>
          <w:sz w:val="8"/>
        </w:rPr>
      </w:pPr>
    </w:p>
    <w:p w:rsidR="00E80750" w:rsidRDefault="00E80750" w:rsidP="00E80750">
      <w:pPr>
        <w:rPr>
          <w:sz w:val="20"/>
          <w:szCs w:val="20"/>
        </w:rPr>
      </w:pPr>
    </w:p>
    <w:p w:rsidR="00E80750" w:rsidRDefault="00E80750" w:rsidP="00E80750">
      <w:r>
        <w:t>Ответ: ___________________________ кДж.</w:t>
      </w:r>
    </w:p>
    <w:p w:rsidR="00836049" w:rsidRDefault="00836049"/>
    <w:p w:rsidR="00153EF5" w:rsidRDefault="00153EF5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0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E80750" w:rsidRDefault="00E80750" w:rsidP="00E80750">
      <w:r>
        <w:t>В воздухе школьного класса при относительной влажности 20% парциальное давление водяного пара равно 800 Па. Определите давление насыщенного водяного пара при данной температуре.</w:t>
      </w:r>
    </w:p>
    <w:p w:rsidR="00E80750" w:rsidRPr="00C501F9" w:rsidRDefault="00E80750" w:rsidP="00E80750">
      <w:pPr>
        <w:rPr>
          <w:sz w:val="2"/>
        </w:rPr>
      </w:pPr>
    </w:p>
    <w:p w:rsidR="00E80750" w:rsidRPr="00C501F9" w:rsidRDefault="00E80750" w:rsidP="00E80750">
      <w:pPr>
        <w:rPr>
          <w:sz w:val="2"/>
        </w:rPr>
      </w:pPr>
    </w:p>
    <w:p w:rsidR="00E80750" w:rsidRDefault="00E80750" w:rsidP="00E80750">
      <w:pPr>
        <w:keepNext/>
        <w:rPr>
          <w:b/>
          <w:sz w:val="8"/>
        </w:rPr>
      </w:pPr>
    </w:p>
    <w:p w:rsidR="00E80750" w:rsidRDefault="00E80750" w:rsidP="00E80750">
      <w:pPr>
        <w:rPr>
          <w:sz w:val="20"/>
          <w:szCs w:val="20"/>
        </w:rPr>
      </w:pPr>
    </w:p>
    <w:p w:rsidR="00E80750" w:rsidRDefault="00E80750" w:rsidP="00E80750">
      <w:r>
        <w:t>Ответ: ___________________________ Па.</w:t>
      </w:r>
    </w:p>
    <w:p w:rsidR="00836049" w:rsidRDefault="00836049"/>
    <w:p w:rsidR="00153EF5" w:rsidRDefault="00153EF5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11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6A6D92" w:rsidRDefault="006A6D92" w:rsidP="006A6D92">
      <w:pPr>
        <w:rPr>
          <w:sz w:val="8"/>
        </w:rPr>
      </w:pPr>
    </w:p>
    <w:p w:rsidR="006A6D92" w:rsidRPr="009E2273" w:rsidRDefault="006A6D92" w:rsidP="006A6D92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3945"/>
      </w:tblGrid>
      <w:tr w:rsidR="006A6D92" w:rsidRPr="00E07C92" w:rsidTr="00A62EB3">
        <w:trPr>
          <w:jc w:val="right"/>
        </w:trPr>
        <w:tc>
          <w:tcPr>
            <w:tcW w:w="3905" w:type="dxa"/>
          </w:tcPr>
          <w:p w:rsidR="006A6D92" w:rsidRPr="00A62EB3" w:rsidRDefault="00203834" w:rsidP="00A62EB3">
            <w:pPr>
              <w:rPr>
                <w:bCs/>
              </w:rPr>
            </w:pPr>
            <w:r>
              <w:rPr>
                <w:noProof/>
              </w:rPr>
              <w:drawing>
                <wp:inline distT="0" distB="0" distL="0" distR="0">
                  <wp:extent cx="2348865" cy="1812925"/>
                  <wp:effectExtent l="19050" t="0" r="0" b="0"/>
                  <wp:docPr id="18" name="Рисунок 18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8865" cy="1812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A6D92" w:rsidRDefault="006A6D92" w:rsidP="006A6D92">
      <w:r w:rsidRPr="00E07C92">
        <w:rPr>
          <w:bCs/>
        </w:rPr>
        <w:t xml:space="preserve">На рисунке показана зависимость </w:t>
      </w:r>
      <w:r w:rsidRPr="00E07C92">
        <w:t xml:space="preserve">давления </w:t>
      </w:r>
      <w:r>
        <w:br/>
      </w:r>
      <w:r w:rsidRPr="00E07C92">
        <w:t xml:space="preserve">газа </w:t>
      </w:r>
      <w:r w:rsidRPr="00E07C92">
        <w:rPr>
          <w:i/>
          <w:iCs/>
          <w:lang w:val="en-US"/>
        </w:rPr>
        <w:t>p</w:t>
      </w:r>
      <w:r>
        <w:t>от</w:t>
      </w:r>
      <w:r w:rsidRPr="00E07C92">
        <w:t xml:space="preserve"> его плотности </w:t>
      </w:r>
      <w:r w:rsidRPr="00552E2B">
        <w:rPr>
          <w:iCs/>
        </w:rPr>
        <w:sym w:font="Symbol" w:char="F072"/>
      </w:r>
      <w:r w:rsidRPr="00E07C92">
        <w:t xml:space="preserve"> в </w:t>
      </w:r>
      <w:r w:rsidRPr="00E07C92">
        <w:rPr>
          <w:bCs/>
        </w:rPr>
        <w:t xml:space="preserve">циклическом процессе, совершаемом </w:t>
      </w:r>
      <w:r>
        <w:rPr>
          <w:bCs/>
        </w:rPr>
        <w:t>1</w:t>
      </w:r>
      <w:r w:rsidRPr="00E07C92">
        <w:rPr>
          <w:bCs/>
        </w:rPr>
        <w:t xml:space="preserve"> мол</w:t>
      </w:r>
      <w:r>
        <w:rPr>
          <w:bCs/>
        </w:rPr>
        <w:t>ь</w:t>
      </w:r>
      <w:r>
        <w:t>гелия</w:t>
      </w:r>
      <w:r w:rsidRPr="00E07C92">
        <w:t xml:space="preserve">. </w:t>
      </w:r>
      <w:r w:rsidR="00374FF8">
        <w:t xml:space="preserve">График цикла </w:t>
      </w:r>
      <w:r w:rsidRPr="00E07C92">
        <w:t xml:space="preserve"> состоит из двух отрезков прямых и четверти окружности. На основании анализа этого циклического процесса выберите </w:t>
      </w:r>
      <w:r w:rsidRPr="005F170B">
        <w:rPr>
          <w:b/>
          <w:u w:val="single"/>
        </w:rPr>
        <w:t>два</w:t>
      </w:r>
      <w:r w:rsidRPr="00E07C92">
        <w:t xml:space="preserve"> верных утверждения.</w:t>
      </w:r>
    </w:p>
    <w:p w:rsidR="00D47F2A" w:rsidRDefault="00D47F2A" w:rsidP="006A6D92"/>
    <w:p w:rsidR="00D47F2A" w:rsidRDefault="00D47F2A" w:rsidP="006A6D92"/>
    <w:p w:rsidR="00D47F2A" w:rsidRPr="009E2273" w:rsidRDefault="00D47F2A" w:rsidP="006A6D92">
      <w:pPr>
        <w:rPr>
          <w:sz w:val="2"/>
        </w:rPr>
      </w:pPr>
    </w:p>
    <w:p w:rsidR="006A6D92" w:rsidRPr="009E2273" w:rsidRDefault="006A6D92" w:rsidP="006A6D92">
      <w:pPr>
        <w:rPr>
          <w:sz w:val="2"/>
        </w:rPr>
      </w:pPr>
    </w:p>
    <w:p w:rsidR="006A6D92" w:rsidRDefault="006A6D92" w:rsidP="006A6D92">
      <w:pPr>
        <w:keepNext/>
        <w:rPr>
          <w:b/>
          <w:sz w:val="8"/>
        </w:rPr>
      </w:pPr>
    </w:p>
    <w:p w:rsidR="006A6D92" w:rsidRDefault="006A6D92" w:rsidP="006A6D92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6A6D92" w:rsidTr="00A62EB3">
        <w:trPr>
          <w:trHeight w:val="336"/>
        </w:trPr>
        <w:tc>
          <w:tcPr>
            <w:tcW w:w="420" w:type="dxa"/>
          </w:tcPr>
          <w:p w:rsidR="006A6D92" w:rsidRPr="00A62EB3" w:rsidRDefault="006A6D92" w:rsidP="00AC5B3C">
            <w:pPr>
              <w:rPr>
                <w:sz w:val="2"/>
                <w:szCs w:val="2"/>
              </w:rPr>
            </w:pPr>
          </w:p>
          <w:p w:rsidR="006A6D92" w:rsidRDefault="006A6D92" w:rsidP="00AC5B3C">
            <w:r>
              <w:t>1)</w:t>
            </w:r>
          </w:p>
        </w:tc>
        <w:tc>
          <w:tcPr>
            <w:tcW w:w="8940" w:type="dxa"/>
          </w:tcPr>
          <w:p w:rsidR="006A6D92" w:rsidRPr="00A62EB3" w:rsidRDefault="006A6D92" w:rsidP="00A62EB3">
            <w:pPr>
              <w:spacing w:line="20" w:lineRule="auto"/>
              <w:rPr>
                <w:sz w:val="2"/>
              </w:rPr>
            </w:pPr>
          </w:p>
          <w:p w:rsidR="006A6D92" w:rsidRPr="00A62EB3" w:rsidRDefault="006A6D92" w:rsidP="00AC5B3C">
            <w:pPr>
              <w:rPr>
                <w:sz w:val="2"/>
              </w:rPr>
            </w:pPr>
            <w:r w:rsidRPr="00F34FEC">
              <w:t xml:space="preserve">В процессе 2−3 </w:t>
            </w:r>
            <w:r w:rsidRPr="00D9690D">
              <w:t xml:space="preserve">объём </w:t>
            </w:r>
            <w:r w:rsidRPr="00F34FEC">
              <w:t>газа уменьшается.</w:t>
            </w:r>
          </w:p>
          <w:p w:rsidR="006A6D92" w:rsidRPr="00A62EB3" w:rsidRDefault="006A6D92" w:rsidP="00AC5B3C">
            <w:pPr>
              <w:rPr>
                <w:sz w:val="2"/>
              </w:rPr>
            </w:pPr>
          </w:p>
        </w:tc>
      </w:tr>
      <w:tr w:rsidR="006A6D92" w:rsidTr="00A62EB3">
        <w:trPr>
          <w:trHeight w:val="336"/>
        </w:trPr>
        <w:tc>
          <w:tcPr>
            <w:tcW w:w="420" w:type="dxa"/>
          </w:tcPr>
          <w:p w:rsidR="006A6D92" w:rsidRPr="00A62EB3" w:rsidRDefault="006A6D92" w:rsidP="00AC5B3C">
            <w:pPr>
              <w:rPr>
                <w:sz w:val="2"/>
                <w:szCs w:val="2"/>
              </w:rPr>
            </w:pPr>
          </w:p>
          <w:p w:rsidR="006A6D92" w:rsidRDefault="006A6D92" w:rsidP="00AC5B3C">
            <w:r>
              <w:t>2)</w:t>
            </w:r>
          </w:p>
        </w:tc>
        <w:tc>
          <w:tcPr>
            <w:tcW w:w="8940" w:type="dxa"/>
          </w:tcPr>
          <w:p w:rsidR="006A6D92" w:rsidRPr="00A62EB3" w:rsidRDefault="006A6D92" w:rsidP="00A62EB3">
            <w:pPr>
              <w:spacing w:line="20" w:lineRule="auto"/>
              <w:rPr>
                <w:sz w:val="2"/>
              </w:rPr>
            </w:pPr>
          </w:p>
          <w:p w:rsidR="006A6D92" w:rsidRPr="00A62EB3" w:rsidRDefault="006A6D92" w:rsidP="00AC5B3C">
            <w:pPr>
              <w:rPr>
                <w:sz w:val="2"/>
              </w:rPr>
            </w:pPr>
            <w:r w:rsidRPr="0066737F">
              <w:t xml:space="preserve">В процессе 1−2 </w:t>
            </w:r>
            <w:r w:rsidR="00E77861">
              <w:t>внутренняя энергия</w:t>
            </w:r>
            <w:r w:rsidRPr="0066737F">
              <w:t xml:space="preserve"> газа уменьшается.</w:t>
            </w:r>
          </w:p>
          <w:p w:rsidR="006A6D92" w:rsidRPr="00A62EB3" w:rsidRDefault="006A6D92" w:rsidP="00AC5B3C">
            <w:pPr>
              <w:rPr>
                <w:sz w:val="2"/>
              </w:rPr>
            </w:pPr>
          </w:p>
        </w:tc>
      </w:tr>
      <w:tr w:rsidR="006A6D92" w:rsidTr="00A62EB3">
        <w:trPr>
          <w:trHeight w:val="336"/>
        </w:trPr>
        <w:tc>
          <w:tcPr>
            <w:tcW w:w="420" w:type="dxa"/>
          </w:tcPr>
          <w:p w:rsidR="006A6D92" w:rsidRPr="00A62EB3" w:rsidRDefault="006A6D92" w:rsidP="00AC5B3C">
            <w:pPr>
              <w:rPr>
                <w:sz w:val="2"/>
                <w:szCs w:val="2"/>
              </w:rPr>
            </w:pPr>
          </w:p>
          <w:p w:rsidR="006A6D92" w:rsidRDefault="006A6D92" w:rsidP="00AC5B3C">
            <w:r>
              <w:t>3)</w:t>
            </w:r>
          </w:p>
        </w:tc>
        <w:tc>
          <w:tcPr>
            <w:tcW w:w="8940" w:type="dxa"/>
          </w:tcPr>
          <w:p w:rsidR="006A6D92" w:rsidRPr="00A62EB3" w:rsidRDefault="006A6D92" w:rsidP="00A62EB3">
            <w:pPr>
              <w:spacing w:line="20" w:lineRule="auto"/>
              <w:rPr>
                <w:sz w:val="2"/>
              </w:rPr>
            </w:pPr>
          </w:p>
          <w:p w:rsidR="006A6D92" w:rsidRPr="00A62EB3" w:rsidRDefault="006A6D92" w:rsidP="00AC5B3C">
            <w:pPr>
              <w:rPr>
                <w:sz w:val="2"/>
              </w:rPr>
            </w:pPr>
            <w:r w:rsidRPr="00714516">
              <w:t>В состоянии 3 температура газа максимальна.</w:t>
            </w:r>
          </w:p>
          <w:p w:rsidR="006A6D92" w:rsidRPr="00A62EB3" w:rsidRDefault="006A6D92" w:rsidP="00AC5B3C">
            <w:pPr>
              <w:rPr>
                <w:sz w:val="2"/>
              </w:rPr>
            </w:pPr>
          </w:p>
        </w:tc>
      </w:tr>
      <w:tr w:rsidR="006A6D92" w:rsidTr="00A62EB3">
        <w:trPr>
          <w:trHeight w:val="336"/>
        </w:trPr>
        <w:tc>
          <w:tcPr>
            <w:tcW w:w="420" w:type="dxa"/>
          </w:tcPr>
          <w:p w:rsidR="006A6D92" w:rsidRPr="00A62EB3" w:rsidRDefault="006A6D92" w:rsidP="00AC5B3C">
            <w:pPr>
              <w:rPr>
                <w:sz w:val="2"/>
                <w:szCs w:val="2"/>
              </w:rPr>
            </w:pPr>
          </w:p>
          <w:p w:rsidR="006A6D92" w:rsidRDefault="006A6D92" w:rsidP="00AC5B3C">
            <w:r>
              <w:t>4)</w:t>
            </w:r>
          </w:p>
        </w:tc>
        <w:tc>
          <w:tcPr>
            <w:tcW w:w="8940" w:type="dxa"/>
          </w:tcPr>
          <w:p w:rsidR="006A6D92" w:rsidRPr="00A62EB3" w:rsidRDefault="006A6D92" w:rsidP="00A62EB3">
            <w:pPr>
              <w:spacing w:line="20" w:lineRule="auto"/>
              <w:rPr>
                <w:sz w:val="2"/>
              </w:rPr>
            </w:pPr>
          </w:p>
          <w:p w:rsidR="006A6D92" w:rsidRPr="00A62EB3" w:rsidRDefault="006A6D92" w:rsidP="00AC5B3C">
            <w:pPr>
              <w:rPr>
                <w:sz w:val="2"/>
              </w:rPr>
            </w:pPr>
            <w:r w:rsidRPr="0029149B">
              <w:t>Работа газа в процессе 3−1 положительна.</w:t>
            </w:r>
          </w:p>
          <w:p w:rsidR="006A6D92" w:rsidRPr="00A62EB3" w:rsidRDefault="006A6D92" w:rsidP="00AC5B3C">
            <w:pPr>
              <w:rPr>
                <w:sz w:val="2"/>
              </w:rPr>
            </w:pPr>
          </w:p>
        </w:tc>
      </w:tr>
      <w:tr w:rsidR="006A6D92" w:rsidTr="00A62EB3">
        <w:trPr>
          <w:trHeight w:val="336"/>
        </w:trPr>
        <w:tc>
          <w:tcPr>
            <w:tcW w:w="420" w:type="dxa"/>
          </w:tcPr>
          <w:p w:rsidR="006A6D92" w:rsidRPr="00A62EB3" w:rsidRDefault="006A6D92" w:rsidP="00AC5B3C">
            <w:pPr>
              <w:rPr>
                <w:sz w:val="2"/>
                <w:szCs w:val="2"/>
              </w:rPr>
            </w:pPr>
          </w:p>
          <w:p w:rsidR="006A6D92" w:rsidRDefault="006A6D92" w:rsidP="00AC5B3C">
            <w:r>
              <w:t>5)</w:t>
            </w:r>
          </w:p>
        </w:tc>
        <w:tc>
          <w:tcPr>
            <w:tcW w:w="8940" w:type="dxa"/>
          </w:tcPr>
          <w:p w:rsidR="006A6D92" w:rsidRPr="00A62EB3" w:rsidRDefault="006A6D92" w:rsidP="00A62EB3">
            <w:pPr>
              <w:spacing w:line="20" w:lineRule="auto"/>
              <w:rPr>
                <w:sz w:val="2"/>
              </w:rPr>
            </w:pPr>
          </w:p>
          <w:p w:rsidR="006A6D92" w:rsidRPr="00A62EB3" w:rsidRDefault="006A6D92" w:rsidP="00AC5B3C">
            <w:pPr>
              <w:rPr>
                <w:sz w:val="2"/>
              </w:rPr>
            </w:pPr>
            <w:r>
              <w:t xml:space="preserve">Отношение максимальной температуры к минимальной температуре </w:t>
            </w:r>
            <w:r>
              <w:br/>
              <w:t>в цикле равно 8.</w:t>
            </w:r>
          </w:p>
          <w:p w:rsidR="006A6D92" w:rsidRPr="00A62EB3" w:rsidRDefault="006A6D92" w:rsidP="00AC5B3C">
            <w:pPr>
              <w:rPr>
                <w:sz w:val="2"/>
              </w:rPr>
            </w:pPr>
          </w:p>
        </w:tc>
      </w:tr>
    </w:tbl>
    <w:p w:rsidR="006A6D92" w:rsidRDefault="006A6D92" w:rsidP="006A6D92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6A6D92" w:rsidTr="00A62EB3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A6D92" w:rsidRDefault="006A6D92" w:rsidP="00AC5B3C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D92" w:rsidRDefault="006A6D92" w:rsidP="00A62EB3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D92" w:rsidRDefault="006A6D92" w:rsidP="00A62EB3">
            <w:pPr>
              <w:jc w:val="center"/>
            </w:pPr>
          </w:p>
        </w:tc>
      </w:tr>
    </w:tbl>
    <w:p w:rsidR="00203834" w:rsidRDefault="00203834"/>
    <w:p w:rsidR="00203834" w:rsidRDefault="00203834"/>
    <w:p w:rsidR="00836049" w:rsidRDefault="00836049">
      <w:pPr>
        <w:rPr>
          <w:sz w:val="4"/>
          <w:lang w:val="en-US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2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E77861" w:rsidRDefault="00E77861" w:rsidP="00E77861">
      <w:pPr>
        <w:rPr>
          <w:sz w:val="8"/>
        </w:rPr>
      </w:pPr>
    </w:p>
    <w:p w:rsidR="00E77861" w:rsidRPr="00010880" w:rsidRDefault="00E77861" w:rsidP="00E77861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1368"/>
      </w:tblGrid>
      <w:tr w:rsidR="00E77861" w:rsidRPr="004D1D4B" w:rsidTr="00A62EB3">
        <w:trPr>
          <w:jc w:val="right"/>
        </w:trPr>
        <w:tc>
          <w:tcPr>
            <w:tcW w:w="1368" w:type="dxa"/>
          </w:tcPr>
          <w:p w:rsidR="00E77861" w:rsidRPr="004D1D4B" w:rsidRDefault="00203834" w:rsidP="00A62EB3">
            <w:r>
              <w:rPr>
                <w:noProof/>
              </w:rPr>
              <w:drawing>
                <wp:inline distT="0" distB="0" distL="0" distR="0">
                  <wp:extent cx="693420" cy="1229995"/>
                  <wp:effectExtent l="19050" t="0" r="0" b="0"/>
                  <wp:docPr id="19" name="Рисунок 19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12299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7861" w:rsidRPr="004D1D4B" w:rsidRDefault="00E77861" w:rsidP="00E77861">
      <w:pPr>
        <w:rPr>
          <w:rFonts w:eastAsia="Calibri"/>
        </w:rPr>
      </w:pPr>
      <w:r w:rsidRPr="004D1D4B">
        <w:t xml:space="preserve">В цилиндрическом сосуде под поршнем находится газ. Поршень не закреплён и может перемещаться в сосуде без трения </w:t>
      </w:r>
      <w:r w:rsidRPr="004D1D4B">
        <w:br/>
        <w:t xml:space="preserve">(см. рисунок). В сосуд закачивается ещё такое же количество газа при неизменной температуре. Как изменится в результате этого давление газа и </w:t>
      </w:r>
      <w:r>
        <w:t>концентрация его молекул</w:t>
      </w:r>
      <w:r w:rsidRPr="004D1D4B">
        <w:t>?</w:t>
      </w:r>
    </w:p>
    <w:p w:rsidR="00E77861" w:rsidRPr="004D1D4B" w:rsidRDefault="00E77861" w:rsidP="00E77861">
      <w:r w:rsidRPr="004D1D4B">
        <w:t>Для каждой величины определите соответствующий характер изменения:</w:t>
      </w:r>
    </w:p>
    <w:p w:rsidR="00E77861" w:rsidRPr="004D1D4B" w:rsidRDefault="00E77861" w:rsidP="00E77861">
      <w:pPr>
        <w:rPr>
          <w:sz w:val="16"/>
        </w:rPr>
      </w:pPr>
    </w:p>
    <w:tbl>
      <w:tblPr>
        <w:tblW w:w="0" w:type="auto"/>
        <w:jc w:val="center"/>
        <w:tblLook w:val="0000"/>
      </w:tblPr>
      <w:tblGrid>
        <w:gridCol w:w="450"/>
        <w:gridCol w:w="2657"/>
      </w:tblGrid>
      <w:tr w:rsidR="00E77861" w:rsidRPr="004D1D4B" w:rsidTr="00AC5B3C">
        <w:trPr>
          <w:jc w:val="center"/>
        </w:trPr>
        <w:tc>
          <w:tcPr>
            <w:tcW w:w="450" w:type="dxa"/>
          </w:tcPr>
          <w:p w:rsidR="00E77861" w:rsidRPr="004D1D4B" w:rsidRDefault="00E77861" w:rsidP="00AC5B3C">
            <w:pPr>
              <w:rPr>
                <w:rFonts w:eastAsia="Calibri"/>
              </w:rPr>
            </w:pPr>
            <w:r w:rsidRPr="004D1D4B">
              <w:t>1)</w:t>
            </w:r>
          </w:p>
        </w:tc>
        <w:tc>
          <w:tcPr>
            <w:tcW w:w="2657" w:type="dxa"/>
          </w:tcPr>
          <w:p w:rsidR="00E77861" w:rsidRPr="004D1D4B" w:rsidRDefault="00E77861" w:rsidP="00AC5B3C">
            <w:pPr>
              <w:rPr>
                <w:rFonts w:eastAsia="Calibri"/>
              </w:rPr>
            </w:pPr>
            <w:r w:rsidRPr="004D1D4B">
              <w:t>увеличится</w:t>
            </w:r>
          </w:p>
        </w:tc>
      </w:tr>
      <w:tr w:rsidR="00E77861" w:rsidRPr="004D1D4B" w:rsidTr="00AC5B3C">
        <w:trPr>
          <w:jc w:val="center"/>
        </w:trPr>
        <w:tc>
          <w:tcPr>
            <w:tcW w:w="450" w:type="dxa"/>
          </w:tcPr>
          <w:p w:rsidR="00E77861" w:rsidRPr="004D1D4B" w:rsidRDefault="00E77861" w:rsidP="00AC5B3C">
            <w:pPr>
              <w:rPr>
                <w:rFonts w:eastAsia="Calibri"/>
              </w:rPr>
            </w:pPr>
            <w:r w:rsidRPr="004D1D4B">
              <w:t>2)</w:t>
            </w:r>
          </w:p>
        </w:tc>
        <w:tc>
          <w:tcPr>
            <w:tcW w:w="2657" w:type="dxa"/>
          </w:tcPr>
          <w:p w:rsidR="00E77861" w:rsidRPr="004D1D4B" w:rsidRDefault="00E77861" w:rsidP="00AC5B3C">
            <w:pPr>
              <w:rPr>
                <w:rFonts w:eastAsia="Calibri"/>
              </w:rPr>
            </w:pPr>
            <w:r w:rsidRPr="004D1D4B">
              <w:rPr>
                <w:lang w:eastAsia="en-US"/>
              </w:rPr>
              <w:t>уменьшится</w:t>
            </w:r>
          </w:p>
        </w:tc>
      </w:tr>
      <w:tr w:rsidR="00E77861" w:rsidRPr="004D1D4B" w:rsidTr="00AC5B3C">
        <w:trPr>
          <w:jc w:val="center"/>
        </w:trPr>
        <w:tc>
          <w:tcPr>
            <w:tcW w:w="450" w:type="dxa"/>
          </w:tcPr>
          <w:p w:rsidR="00E77861" w:rsidRPr="004D1D4B" w:rsidRDefault="00E77861" w:rsidP="00AC5B3C">
            <w:pPr>
              <w:rPr>
                <w:rFonts w:eastAsia="Calibri"/>
              </w:rPr>
            </w:pPr>
            <w:r w:rsidRPr="004D1D4B">
              <w:rPr>
                <w:lang w:eastAsia="en-US"/>
              </w:rPr>
              <w:t>3)</w:t>
            </w:r>
          </w:p>
        </w:tc>
        <w:tc>
          <w:tcPr>
            <w:tcW w:w="2657" w:type="dxa"/>
          </w:tcPr>
          <w:p w:rsidR="00E77861" w:rsidRPr="004D1D4B" w:rsidRDefault="00E77861" w:rsidP="00AC5B3C">
            <w:pPr>
              <w:rPr>
                <w:rFonts w:eastAsia="Calibri"/>
                <w:lang w:eastAsia="en-US"/>
              </w:rPr>
            </w:pPr>
            <w:r w:rsidRPr="004D1D4B">
              <w:rPr>
                <w:lang w:eastAsia="en-US"/>
              </w:rPr>
              <w:t>не изменится</w:t>
            </w:r>
          </w:p>
        </w:tc>
      </w:tr>
    </w:tbl>
    <w:p w:rsidR="00E77861" w:rsidRPr="004D1D4B" w:rsidRDefault="00E77861" w:rsidP="00E77861">
      <w:pPr>
        <w:rPr>
          <w:rFonts w:eastAsia="Calibri"/>
          <w:sz w:val="16"/>
        </w:rPr>
      </w:pPr>
    </w:p>
    <w:p w:rsidR="00E77861" w:rsidRPr="004D1D4B" w:rsidRDefault="00E77861" w:rsidP="00E77861">
      <w:r w:rsidRPr="004D1D4B">
        <w:t xml:space="preserve">Запишите </w:t>
      </w:r>
      <w:r w:rsidRPr="004D1D4B">
        <w:rPr>
          <w:u w:val="single"/>
        </w:rPr>
        <w:t>в таблицу</w:t>
      </w:r>
      <w:r w:rsidRPr="004D1D4B">
        <w:t xml:space="preserve"> выбранные цифры для каждой физической величины. Цифры в ответе могут повторяться.</w:t>
      </w:r>
    </w:p>
    <w:p w:rsidR="00E77861" w:rsidRPr="004D1D4B" w:rsidRDefault="00E77861" w:rsidP="00E77861">
      <w:pPr>
        <w:rPr>
          <w:sz w:val="16"/>
        </w:rPr>
      </w:pPr>
    </w:p>
    <w:tbl>
      <w:tblPr>
        <w:tblW w:w="52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35"/>
        <w:gridCol w:w="2439"/>
      </w:tblGrid>
      <w:tr w:rsidR="00E77861" w:rsidRPr="004D1D4B" w:rsidTr="00AC5B3C">
        <w:trPr>
          <w:trHeight w:val="325"/>
          <w:jc w:val="center"/>
        </w:trPr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861" w:rsidRPr="004D1D4B" w:rsidRDefault="00E77861" w:rsidP="00AC5B3C">
            <w:pPr>
              <w:ind w:left="-57" w:right="-57"/>
              <w:jc w:val="center"/>
              <w:rPr>
                <w:rFonts w:eastAsia="Calibri"/>
              </w:rPr>
            </w:pPr>
            <w:r w:rsidRPr="004D1D4B">
              <w:t>Давление газа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861" w:rsidRPr="004D1D4B" w:rsidRDefault="00E77861" w:rsidP="00AC5B3C">
            <w:pPr>
              <w:ind w:right="-57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Концентрация молекул газа</w:t>
            </w:r>
          </w:p>
        </w:tc>
      </w:tr>
      <w:tr w:rsidR="00E77861" w:rsidRPr="004D1D4B" w:rsidTr="00AC5B3C">
        <w:trPr>
          <w:trHeight w:val="325"/>
          <w:jc w:val="center"/>
        </w:trPr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0" w:type="dxa"/>
            </w:tcMar>
          </w:tcPr>
          <w:p w:rsidR="00E77861" w:rsidRPr="004D1D4B" w:rsidRDefault="00E77861" w:rsidP="00AC5B3C">
            <w:pPr>
              <w:ind w:left="-57" w:right="-57"/>
              <w:jc w:val="center"/>
              <w:rPr>
                <w:rFonts w:eastAsia="Calibri"/>
              </w:rPr>
            </w:pP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0" w:type="dxa"/>
            </w:tcMar>
          </w:tcPr>
          <w:p w:rsidR="00E77861" w:rsidRPr="004D1D4B" w:rsidRDefault="00E77861" w:rsidP="00AC5B3C">
            <w:pPr>
              <w:ind w:left="-57" w:right="-57"/>
              <w:jc w:val="center"/>
              <w:rPr>
                <w:rFonts w:eastAsia="Calibri"/>
              </w:rPr>
            </w:pPr>
          </w:p>
        </w:tc>
      </w:tr>
    </w:tbl>
    <w:p w:rsidR="00153EF5" w:rsidRPr="00153EF5" w:rsidRDefault="00153EF5" w:rsidP="00153EF5">
      <w:pPr>
        <w:rPr>
          <w:sz w:val="2"/>
        </w:rPr>
      </w:pPr>
    </w:p>
    <w:p w:rsidR="00836049" w:rsidRPr="00153EF5" w:rsidRDefault="00836049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836049" w:rsidRDefault="00203834">
      <w:r>
        <w:br w:type="page"/>
      </w:r>
    </w:p>
    <w:p w:rsidR="00836049" w:rsidRDefault="00836049">
      <w:pPr>
        <w:rPr>
          <w:sz w:val="4"/>
          <w:lang w:val="en-US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3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tbl>
      <w:tblPr>
        <w:tblW w:w="0" w:type="auto"/>
        <w:tblLook w:val="01E0"/>
      </w:tblPr>
      <w:tblGrid>
        <w:gridCol w:w="6629"/>
        <w:gridCol w:w="2941"/>
      </w:tblGrid>
      <w:tr w:rsidR="00A16E08" w:rsidRPr="00A16E08" w:rsidTr="00340E47">
        <w:tc>
          <w:tcPr>
            <w:tcW w:w="6629" w:type="dxa"/>
            <w:shd w:val="clear" w:color="auto" w:fill="auto"/>
          </w:tcPr>
          <w:p w:rsidR="00A16E08" w:rsidRPr="00A16E08" w:rsidRDefault="00A16E08" w:rsidP="00A16E08">
            <w:r w:rsidRPr="00A16E08">
              <w:t xml:space="preserve">Магнитное поле </w:t>
            </w:r>
            <w:r w:rsidR="00374FF8">
              <w:rPr>
                <w:noProof/>
                <w:position w:val="-14"/>
              </w:rPr>
              <w:drawing>
                <wp:inline distT="0" distB="0" distL="0" distR="0">
                  <wp:extent cx="882650" cy="299720"/>
                  <wp:effectExtent l="0" t="0" r="0" b="5080"/>
                  <wp:docPr id="17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29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6E08">
              <w:t xml:space="preserve"> создано в точке А двумя параллельными длинными </w:t>
            </w:r>
            <w:r w:rsidR="00374FF8">
              <w:t xml:space="preserve">прямыми </w:t>
            </w:r>
            <w:r w:rsidRPr="00A16E08">
              <w:t xml:space="preserve">проводниками с токами </w:t>
            </w:r>
            <w:r w:rsidRPr="00A16E08">
              <w:rPr>
                <w:i/>
                <w:lang w:val="en-US"/>
              </w:rPr>
              <w:t>I</w:t>
            </w:r>
            <w:r w:rsidRPr="00A16E08">
              <w:rPr>
                <w:vertAlign w:val="subscript"/>
              </w:rPr>
              <w:t>1</w:t>
            </w:r>
            <w:r w:rsidRPr="00A16E08">
              <w:t xml:space="preserve"> и </w:t>
            </w:r>
            <w:r w:rsidRPr="00A16E08">
              <w:rPr>
                <w:i/>
                <w:lang w:val="en-US"/>
              </w:rPr>
              <w:t>I</w:t>
            </w:r>
            <w:r w:rsidRPr="00A16E08">
              <w:rPr>
                <w:vertAlign w:val="subscript"/>
              </w:rPr>
              <w:t>2</w:t>
            </w:r>
            <w:r w:rsidRPr="00A16E08">
              <w:t xml:space="preserve">, расположенными перпендикулярно плоскости чертежа. Как направлен </w:t>
            </w:r>
            <w:r w:rsidR="00374FF8">
              <w:t xml:space="preserve">относительно рисунка </w:t>
            </w:r>
            <w:r w:rsidRPr="00A16E08">
              <w:rPr>
                <w:b/>
                <w:i/>
              </w:rPr>
              <w:t xml:space="preserve">(вверх, вниз, влево, вправо, от наблюдателя, к наблюдателю) </w:t>
            </w:r>
            <w:r w:rsidRPr="00A16E08">
              <w:t xml:space="preserve">вектор магнитной индукции в точке </w:t>
            </w:r>
            <w:r w:rsidRPr="00A16E08">
              <w:rPr>
                <w:i/>
              </w:rPr>
              <w:t>А</w:t>
            </w:r>
            <w:r w:rsidRPr="00A16E08">
              <w:t>, на</w:t>
            </w:r>
            <w:r w:rsidR="00374FF8">
              <w:t>ходящейся на прямой, соединяющей</w:t>
            </w:r>
            <w:r w:rsidRPr="00A16E08">
              <w:t xml:space="preserve"> проводники? Ответ запишите словом (словами).</w:t>
            </w:r>
          </w:p>
        </w:tc>
        <w:tc>
          <w:tcPr>
            <w:tcW w:w="2941" w:type="dxa"/>
            <w:shd w:val="clear" w:color="auto" w:fill="auto"/>
          </w:tcPr>
          <w:p w:rsidR="00A16E08" w:rsidRPr="00A16E08" w:rsidRDefault="00374FF8" w:rsidP="00A16E08"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702435" cy="1166495"/>
                  <wp:effectExtent l="0" t="0" r="0" b="0"/>
                  <wp:docPr id="16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2435" cy="1166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6E08" w:rsidRPr="00203834" w:rsidRDefault="00A16E08" w:rsidP="00A16E08">
      <w:pPr>
        <w:rPr>
          <w:sz w:val="16"/>
          <w:szCs w:val="16"/>
        </w:rPr>
      </w:pPr>
    </w:p>
    <w:p w:rsidR="00A16E08" w:rsidRPr="00A16E08" w:rsidRDefault="00A16E08" w:rsidP="00A16E08">
      <w:r w:rsidRPr="00A16E08">
        <w:t>Ответ: _</w:t>
      </w:r>
      <w:r>
        <w:t>_______</w:t>
      </w:r>
      <w:r w:rsidRPr="00A16E08">
        <w:t>_______</w:t>
      </w:r>
      <w:r w:rsidR="00D47F2A">
        <w:t>__________</w:t>
      </w:r>
      <w:r w:rsidRPr="00A16E08">
        <w:t>_.</w:t>
      </w:r>
    </w:p>
    <w:p w:rsidR="00836049" w:rsidRDefault="00836049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4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880F24" w:rsidRPr="009E2273" w:rsidRDefault="00880F24" w:rsidP="00880F24">
      <w:pPr>
        <w:rPr>
          <w:sz w:val="2"/>
        </w:rPr>
      </w:pPr>
      <w:r>
        <w:t xml:space="preserve">С какой силой взаимодействуют в вакууме два маленьких заряженных шарика, находящихся на расстоянии </w:t>
      </w:r>
      <w:smartTag w:uri="urn:schemas-microsoft-com:office:smarttags" w:element="metricconverter">
        <w:smartTagPr>
          <w:attr w:name="ProductID" w:val="2 м"/>
        </w:smartTagPr>
        <w:r>
          <w:t>2 м</w:t>
        </w:r>
      </w:smartTag>
      <w:r>
        <w:t xml:space="preserve"> друг от друга? Заряд каждого шарика </w:t>
      </w:r>
      <w:r w:rsidRPr="00E70B08">
        <w:rPr>
          <w:position w:val="-6"/>
        </w:rPr>
        <w:object w:dxaOrig="780" w:dyaOrig="360">
          <v:shape id="_x0000_i1037" type="#_x0000_t75" style="width:38.25pt;height:18.75pt" o:ole="">
            <v:imagedata r:id="rId42" o:title=""/>
          </v:shape>
          <o:OLEObject Type="Embed" ProgID="Equation.DSMT4" ShapeID="_x0000_i1037" DrawAspect="Content" ObjectID="_1585721638" r:id="rId43"/>
        </w:object>
      </w:r>
      <w:r>
        <w:t>Кл.</w:t>
      </w:r>
    </w:p>
    <w:p w:rsidR="00880F24" w:rsidRPr="009E2273" w:rsidRDefault="00880F24" w:rsidP="00880F24">
      <w:pPr>
        <w:rPr>
          <w:sz w:val="2"/>
        </w:rPr>
      </w:pPr>
    </w:p>
    <w:p w:rsidR="00880F24" w:rsidRDefault="00880F24" w:rsidP="00880F24">
      <w:pPr>
        <w:keepNext/>
        <w:rPr>
          <w:b/>
          <w:sz w:val="8"/>
        </w:rPr>
      </w:pPr>
    </w:p>
    <w:p w:rsidR="00880F24" w:rsidRPr="00203834" w:rsidRDefault="00880F24" w:rsidP="00880F24">
      <w:pPr>
        <w:rPr>
          <w:sz w:val="16"/>
          <w:szCs w:val="16"/>
        </w:rPr>
      </w:pPr>
    </w:p>
    <w:p w:rsidR="00880F24" w:rsidRDefault="00880F24" w:rsidP="00880F24">
      <w:r>
        <w:t>Ответ: ___________________________ мкН.</w:t>
      </w:r>
    </w:p>
    <w:p w:rsidR="00836049" w:rsidRDefault="00836049"/>
    <w:p w:rsidR="00836049" w:rsidRPr="00880F24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5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80F24" w:rsidRPr="002D07B2" w:rsidRDefault="00880F24" w:rsidP="00880F24">
      <w:pPr>
        <w:rPr>
          <w:sz w:val="2"/>
        </w:rPr>
      </w:pPr>
      <w:r>
        <w:t xml:space="preserve">Чему равна индуктивность катушки, если при силе тока </w:t>
      </w:r>
      <w:r w:rsidRPr="002E4D90">
        <w:rPr>
          <w:i/>
        </w:rPr>
        <w:t>I</w:t>
      </w:r>
      <w:r>
        <w:t xml:space="preserve"> = 2 А энергия её магнитного поля равна 0,04 Дж?</w:t>
      </w:r>
    </w:p>
    <w:p w:rsidR="00880F24" w:rsidRPr="002D07B2" w:rsidRDefault="00880F24" w:rsidP="00880F24">
      <w:pPr>
        <w:rPr>
          <w:sz w:val="2"/>
        </w:rPr>
      </w:pPr>
    </w:p>
    <w:p w:rsidR="00880F24" w:rsidRDefault="00880F24" w:rsidP="00880F24">
      <w:pPr>
        <w:keepNext/>
        <w:rPr>
          <w:b/>
          <w:sz w:val="8"/>
        </w:rPr>
      </w:pPr>
    </w:p>
    <w:p w:rsidR="00880F24" w:rsidRPr="00203834" w:rsidRDefault="00880F24" w:rsidP="00880F24">
      <w:pPr>
        <w:rPr>
          <w:sz w:val="16"/>
          <w:szCs w:val="16"/>
        </w:rPr>
      </w:pPr>
    </w:p>
    <w:p w:rsidR="00880F24" w:rsidRDefault="00880F24" w:rsidP="00880F24">
      <w:r>
        <w:t>Ответ: ___________________________ мГн.</w:t>
      </w:r>
    </w:p>
    <w:p w:rsidR="00DF7D59" w:rsidRDefault="00DF7D59" w:rsidP="00DF7D59"/>
    <w:p w:rsidR="00DF7D59" w:rsidRDefault="00DF7D59" w:rsidP="00DF7D59">
      <w:pPr>
        <w:rPr>
          <w:sz w:val="4"/>
          <w:lang w:val="en-US"/>
        </w:rPr>
      </w:pPr>
    </w:p>
    <w:p w:rsidR="00DF7D59" w:rsidRDefault="00DF7D59" w:rsidP="00DF7D5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6</w:t>
      </w:r>
      <w:r>
        <w:rPr>
          <w:b/>
        </w:rPr>
        <w:br/>
      </w:r>
    </w:p>
    <w:p w:rsidR="00DF7D59" w:rsidRDefault="00DF7D59" w:rsidP="00DF7D59">
      <w:pPr>
        <w:rPr>
          <w:sz w:val="2"/>
        </w:rPr>
      </w:pPr>
    </w:p>
    <w:p w:rsidR="00DF7D59" w:rsidRDefault="00DF7D59" w:rsidP="00DF7D59">
      <w:pPr>
        <w:rPr>
          <w:sz w:val="8"/>
        </w:rPr>
      </w:pPr>
    </w:p>
    <w:p w:rsidR="00DF7D59" w:rsidRPr="009C29FD" w:rsidRDefault="00DF7D59" w:rsidP="00DF7D59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/>
      </w:tblPr>
      <w:tblGrid>
        <w:gridCol w:w="3510"/>
      </w:tblGrid>
      <w:tr w:rsidR="00DF7D59" w:rsidRPr="00BF121E" w:rsidTr="00203834">
        <w:trPr>
          <w:jc w:val="right"/>
        </w:trPr>
        <w:tc>
          <w:tcPr>
            <w:tcW w:w="3510" w:type="dxa"/>
          </w:tcPr>
          <w:p w:rsidR="00DF7D59" w:rsidRPr="00BF121E" w:rsidRDefault="00203834" w:rsidP="00F055E3">
            <w:r>
              <w:rPr>
                <w:noProof/>
              </w:rPr>
              <w:drawing>
                <wp:inline distT="0" distB="0" distL="0" distR="0">
                  <wp:extent cx="2002155" cy="1403350"/>
                  <wp:effectExtent l="19050" t="0" r="0" b="0"/>
                  <wp:docPr id="125" name="Рисунок 125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2155" cy="1403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F7D59" w:rsidRDefault="00DF7D59" w:rsidP="00DF7D59">
      <w:pPr>
        <w:rPr>
          <w:lang w:eastAsia="en-US"/>
        </w:rPr>
      </w:pPr>
      <w:r w:rsidRPr="00BF121E">
        <w:t xml:space="preserve">В катушке индуктивностью 6 мГн сила тока </w:t>
      </w:r>
      <w:r w:rsidRPr="00BF121E">
        <w:rPr>
          <w:i/>
        </w:rPr>
        <w:t>I</w:t>
      </w:r>
      <w:r>
        <w:t>зависит от</w:t>
      </w:r>
      <w:r w:rsidRPr="00BF121E">
        <w:t xml:space="preserve"> времени </w:t>
      </w:r>
      <w:r w:rsidRPr="00BF121E">
        <w:rPr>
          <w:i/>
        </w:rPr>
        <w:t>t</w:t>
      </w:r>
      <w:r w:rsidRPr="000C7F17">
        <w:t xml:space="preserve">, как показано на </w:t>
      </w:r>
      <w:r w:rsidRPr="00BF121E">
        <w:t>график</w:t>
      </w:r>
      <w:r>
        <w:t>е</w:t>
      </w:r>
      <w:r w:rsidRPr="00BF121E">
        <w:t>, привед</w:t>
      </w:r>
      <w:r>
        <w:t>ё</w:t>
      </w:r>
      <w:r w:rsidRPr="00BF121E">
        <w:t>нном на рисунке. Из привед</w:t>
      </w:r>
      <w:r>
        <w:t>ё</w:t>
      </w:r>
      <w:r w:rsidRPr="00BF121E">
        <w:t>нного ниже списка в</w:t>
      </w:r>
      <w:r w:rsidRPr="00BF121E">
        <w:rPr>
          <w:lang w:eastAsia="en-US"/>
        </w:rPr>
        <w:t xml:space="preserve">ыберите </w:t>
      </w:r>
      <w:r w:rsidRPr="00BF121E">
        <w:rPr>
          <w:b/>
          <w:lang w:eastAsia="en-US"/>
        </w:rPr>
        <w:t xml:space="preserve">два </w:t>
      </w:r>
      <w:r w:rsidRPr="00BF121E">
        <w:rPr>
          <w:lang w:eastAsia="en-US"/>
        </w:rPr>
        <w:t>правильныхутверждения о процессах</w:t>
      </w:r>
      <w:r>
        <w:rPr>
          <w:lang w:eastAsia="en-US"/>
        </w:rPr>
        <w:t>,</w:t>
      </w:r>
      <w:r w:rsidRPr="00BF121E">
        <w:rPr>
          <w:lang w:eastAsia="en-US"/>
        </w:rPr>
        <w:t xml:space="preserve"> происходящих в катушке.</w:t>
      </w:r>
    </w:p>
    <w:p w:rsidR="00D47F2A" w:rsidRDefault="00D47F2A" w:rsidP="00DF7D59">
      <w:pPr>
        <w:rPr>
          <w:lang w:eastAsia="en-US"/>
        </w:rPr>
      </w:pPr>
    </w:p>
    <w:p w:rsidR="00D47F2A" w:rsidRPr="009C29FD" w:rsidRDefault="00D47F2A" w:rsidP="00DF7D59">
      <w:pPr>
        <w:rPr>
          <w:sz w:val="2"/>
        </w:rPr>
      </w:pPr>
    </w:p>
    <w:p w:rsidR="00DF7D59" w:rsidRPr="009C29FD" w:rsidRDefault="00DF7D59" w:rsidP="00DF7D59">
      <w:pPr>
        <w:rPr>
          <w:sz w:val="2"/>
        </w:rPr>
      </w:pPr>
    </w:p>
    <w:p w:rsidR="00DF7D59" w:rsidRDefault="00DF7D59" w:rsidP="00DF7D59">
      <w:pPr>
        <w:keepNext/>
        <w:rPr>
          <w:b/>
          <w:sz w:val="8"/>
        </w:rPr>
      </w:pPr>
    </w:p>
    <w:p w:rsidR="00DF7D59" w:rsidRDefault="00DF7D59" w:rsidP="00DF7D59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DF7D59" w:rsidTr="00F055E3">
        <w:trPr>
          <w:trHeight w:val="336"/>
        </w:trPr>
        <w:tc>
          <w:tcPr>
            <w:tcW w:w="420" w:type="dxa"/>
          </w:tcPr>
          <w:p w:rsidR="00DF7D59" w:rsidRPr="00B11848" w:rsidRDefault="00DF7D59" w:rsidP="00F055E3">
            <w:pPr>
              <w:rPr>
                <w:sz w:val="2"/>
                <w:szCs w:val="2"/>
              </w:rPr>
            </w:pPr>
          </w:p>
          <w:p w:rsidR="00DF7D59" w:rsidRDefault="00DF7D59" w:rsidP="00F055E3">
            <w:r>
              <w:t>1)</w:t>
            </w:r>
          </w:p>
        </w:tc>
        <w:tc>
          <w:tcPr>
            <w:tcW w:w="8940" w:type="dxa"/>
          </w:tcPr>
          <w:p w:rsidR="00DF7D59" w:rsidRPr="00B11848" w:rsidRDefault="00DF7D59" w:rsidP="00F055E3">
            <w:pPr>
              <w:spacing w:line="20" w:lineRule="auto"/>
              <w:rPr>
                <w:sz w:val="2"/>
              </w:rPr>
            </w:pPr>
          </w:p>
          <w:p w:rsidR="00DF7D59" w:rsidRPr="00B11848" w:rsidRDefault="00DF7D59" w:rsidP="00F055E3">
            <w:pPr>
              <w:rPr>
                <w:sz w:val="2"/>
              </w:rPr>
            </w:pPr>
            <w:r w:rsidRPr="00B60C71">
              <w:t xml:space="preserve">Модуль ЭДС самоиндукции, возникающей в катушке, максимален </w:t>
            </w:r>
            <w:r>
              <w:br/>
            </w:r>
            <w:r w:rsidRPr="00B60C71">
              <w:t>в интервале времени от 0 до 1 с.</w:t>
            </w:r>
          </w:p>
          <w:p w:rsidR="00DF7D59" w:rsidRPr="00B11848" w:rsidRDefault="00DF7D59" w:rsidP="00F055E3">
            <w:pPr>
              <w:rPr>
                <w:sz w:val="2"/>
              </w:rPr>
            </w:pPr>
          </w:p>
        </w:tc>
      </w:tr>
      <w:tr w:rsidR="00DF7D59" w:rsidTr="00F055E3">
        <w:trPr>
          <w:trHeight w:val="336"/>
        </w:trPr>
        <w:tc>
          <w:tcPr>
            <w:tcW w:w="420" w:type="dxa"/>
          </w:tcPr>
          <w:p w:rsidR="00DF7D59" w:rsidRPr="00B11848" w:rsidRDefault="00DF7D59" w:rsidP="00F055E3">
            <w:pPr>
              <w:rPr>
                <w:sz w:val="2"/>
                <w:szCs w:val="2"/>
              </w:rPr>
            </w:pPr>
          </w:p>
          <w:p w:rsidR="00DF7D59" w:rsidRDefault="00DF7D59" w:rsidP="00F055E3">
            <w:r>
              <w:t>2)</w:t>
            </w:r>
          </w:p>
        </w:tc>
        <w:tc>
          <w:tcPr>
            <w:tcW w:w="8940" w:type="dxa"/>
          </w:tcPr>
          <w:p w:rsidR="00DF7D59" w:rsidRPr="00B11848" w:rsidRDefault="00DF7D59" w:rsidP="00F055E3">
            <w:pPr>
              <w:spacing w:line="20" w:lineRule="auto"/>
              <w:rPr>
                <w:sz w:val="2"/>
              </w:rPr>
            </w:pPr>
          </w:p>
          <w:p w:rsidR="00DF7D59" w:rsidRPr="00B11848" w:rsidRDefault="00DF7D59" w:rsidP="00F055E3">
            <w:pPr>
              <w:rPr>
                <w:sz w:val="2"/>
              </w:rPr>
            </w:pPr>
            <w:r w:rsidRPr="00F36D1E">
              <w:t xml:space="preserve">Модуль ЭДС самоиндукции, возникающей в катушке, минимален </w:t>
            </w:r>
            <w:r>
              <w:br/>
            </w:r>
            <w:r w:rsidRPr="00F36D1E">
              <w:t>в интервале времени от 3 до 4 с.</w:t>
            </w:r>
          </w:p>
          <w:p w:rsidR="00DF7D59" w:rsidRPr="00B11848" w:rsidRDefault="00DF7D59" w:rsidP="00F055E3">
            <w:pPr>
              <w:rPr>
                <w:sz w:val="2"/>
              </w:rPr>
            </w:pPr>
          </w:p>
        </w:tc>
      </w:tr>
      <w:tr w:rsidR="00DF7D59" w:rsidTr="00F055E3">
        <w:trPr>
          <w:trHeight w:val="336"/>
        </w:trPr>
        <w:tc>
          <w:tcPr>
            <w:tcW w:w="420" w:type="dxa"/>
          </w:tcPr>
          <w:p w:rsidR="00DF7D59" w:rsidRPr="00B11848" w:rsidRDefault="00DF7D59" w:rsidP="00F055E3">
            <w:pPr>
              <w:rPr>
                <w:sz w:val="2"/>
                <w:szCs w:val="2"/>
              </w:rPr>
            </w:pPr>
          </w:p>
          <w:p w:rsidR="00DF7D59" w:rsidRDefault="00DF7D59" w:rsidP="00F055E3">
            <w:r>
              <w:t>3)</w:t>
            </w:r>
          </w:p>
        </w:tc>
        <w:tc>
          <w:tcPr>
            <w:tcW w:w="8940" w:type="dxa"/>
          </w:tcPr>
          <w:p w:rsidR="00DF7D59" w:rsidRPr="00B11848" w:rsidRDefault="00DF7D59" w:rsidP="00F055E3">
            <w:pPr>
              <w:spacing w:line="20" w:lineRule="auto"/>
              <w:rPr>
                <w:sz w:val="2"/>
              </w:rPr>
            </w:pPr>
          </w:p>
          <w:p w:rsidR="00DF7D59" w:rsidRPr="00B11848" w:rsidRDefault="00DF7D59" w:rsidP="00F055E3">
            <w:pPr>
              <w:rPr>
                <w:sz w:val="2"/>
              </w:rPr>
            </w:pPr>
            <w:r w:rsidRPr="00F23654">
              <w:t>Энергия магнитного поля катушки в интервале времени от 1 до 3 с оставалась равной 12 мДж.</w:t>
            </w:r>
          </w:p>
          <w:p w:rsidR="00DF7D59" w:rsidRPr="00B11848" w:rsidRDefault="00DF7D59" w:rsidP="00F055E3">
            <w:pPr>
              <w:rPr>
                <w:sz w:val="2"/>
              </w:rPr>
            </w:pPr>
          </w:p>
        </w:tc>
      </w:tr>
      <w:tr w:rsidR="00DF7D59" w:rsidTr="00F055E3">
        <w:trPr>
          <w:trHeight w:val="336"/>
        </w:trPr>
        <w:tc>
          <w:tcPr>
            <w:tcW w:w="420" w:type="dxa"/>
          </w:tcPr>
          <w:p w:rsidR="00DF7D59" w:rsidRPr="00B11848" w:rsidRDefault="00DF7D59" w:rsidP="00F055E3">
            <w:pPr>
              <w:rPr>
                <w:sz w:val="2"/>
                <w:szCs w:val="2"/>
              </w:rPr>
            </w:pPr>
          </w:p>
          <w:p w:rsidR="00DF7D59" w:rsidRDefault="00DF7D59" w:rsidP="00F055E3">
            <w:r>
              <w:t>4)</w:t>
            </w:r>
          </w:p>
        </w:tc>
        <w:tc>
          <w:tcPr>
            <w:tcW w:w="8940" w:type="dxa"/>
          </w:tcPr>
          <w:p w:rsidR="00DF7D59" w:rsidRPr="00B11848" w:rsidRDefault="00DF7D59" w:rsidP="00F055E3">
            <w:pPr>
              <w:spacing w:line="20" w:lineRule="auto"/>
              <w:rPr>
                <w:sz w:val="2"/>
              </w:rPr>
            </w:pPr>
          </w:p>
          <w:p w:rsidR="00DF7D59" w:rsidRPr="00B11848" w:rsidRDefault="00DF7D59" w:rsidP="00F055E3">
            <w:pPr>
              <w:rPr>
                <w:sz w:val="2"/>
              </w:rPr>
            </w:pPr>
            <w:r w:rsidRPr="00E30D53">
              <w:t xml:space="preserve">Модуль ЭДС самоиндукции, возникающей в рамке, в интервале времени от 4 до 6 с равен 9 </w:t>
            </w:r>
            <w:r>
              <w:t>м</w:t>
            </w:r>
            <w:r w:rsidRPr="00E30D53">
              <w:t>В.</w:t>
            </w:r>
          </w:p>
          <w:p w:rsidR="00DF7D59" w:rsidRPr="00B11848" w:rsidRDefault="00DF7D59" w:rsidP="00F055E3">
            <w:pPr>
              <w:rPr>
                <w:sz w:val="2"/>
              </w:rPr>
            </w:pPr>
          </w:p>
        </w:tc>
      </w:tr>
      <w:tr w:rsidR="00DF7D59" w:rsidTr="00F055E3">
        <w:trPr>
          <w:trHeight w:val="336"/>
        </w:trPr>
        <w:tc>
          <w:tcPr>
            <w:tcW w:w="420" w:type="dxa"/>
          </w:tcPr>
          <w:p w:rsidR="00DF7D59" w:rsidRPr="00B11848" w:rsidRDefault="00DF7D59" w:rsidP="00F055E3">
            <w:pPr>
              <w:rPr>
                <w:sz w:val="2"/>
                <w:szCs w:val="2"/>
              </w:rPr>
            </w:pPr>
          </w:p>
          <w:p w:rsidR="00DF7D59" w:rsidRDefault="00DF7D59" w:rsidP="00F055E3">
            <w:r>
              <w:t>5)</w:t>
            </w:r>
          </w:p>
        </w:tc>
        <w:tc>
          <w:tcPr>
            <w:tcW w:w="8940" w:type="dxa"/>
          </w:tcPr>
          <w:p w:rsidR="00DF7D59" w:rsidRPr="00B11848" w:rsidRDefault="00DF7D59" w:rsidP="00F055E3">
            <w:pPr>
              <w:spacing w:line="20" w:lineRule="auto"/>
              <w:rPr>
                <w:sz w:val="2"/>
              </w:rPr>
            </w:pPr>
          </w:p>
          <w:p w:rsidR="00DF7D59" w:rsidRPr="00B11848" w:rsidRDefault="00DF7D59" w:rsidP="00F055E3">
            <w:pPr>
              <w:rPr>
                <w:sz w:val="2"/>
              </w:rPr>
            </w:pPr>
            <w:r w:rsidRPr="006F3B7D">
              <w:t>Скорость изменения тока в катушке максимальна в интервале времени от 4 до 6 с.</w:t>
            </w:r>
          </w:p>
          <w:p w:rsidR="00DF7D59" w:rsidRPr="00B11848" w:rsidRDefault="00DF7D59" w:rsidP="00F055E3">
            <w:pPr>
              <w:rPr>
                <w:sz w:val="2"/>
              </w:rPr>
            </w:pPr>
          </w:p>
        </w:tc>
      </w:tr>
    </w:tbl>
    <w:p w:rsidR="00DF7D59" w:rsidRDefault="00DF7D59" w:rsidP="00DF7D59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DF7D59" w:rsidTr="00F055E3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F7D59" w:rsidRDefault="00DF7D59" w:rsidP="00F055E3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D59" w:rsidRDefault="00DF7D59" w:rsidP="00F055E3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D59" w:rsidRDefault="00DF7D59" w:rsidP="00F055E3">
            <w:pPr>
              <w:jc w:val="center"/>
            </w:pPr>
          </w:p>
        </w:tc>
      </w:tr>
    </w:tbl>
    <w:p w:rsidR="00DF7D59" w:rsidRDefault="00DF7D59" w:rsidP="00DF7D59"/>
    <w:p w:rsidR="00DF7D59" w:rsidRDefault="00DF7D59" w:rsidP="00DF7D59"/>
    <w:p w:rsidR="009A6FE6" w:rsidRDefault="009A6FE6" w:rsidP="009A6FE6">
      <w:pPr>
        <w:rPr>
          <w:sz w:val="4"/>
          <w:lang w:val="en-US"/>
        </w:rPr>
      </w:pPr>
    </w:p>
    <w:p w:rsidR="009A6FE6" w:rsidRDefault="009A6FE6" w:rsidP="009A6FE6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7</w:t>
      </w:r>
      <w:r>
        <w:rPr>
          <w:b/>
        </w:rPr>
        <w:br/>
      </w:r>
    </w:p>
    <w:p w:rsidR="009A6FE6" w:rsidRDefault="009A6FE6" w:rsidP="009A6FE6">
      <w:pPr>
        <w:rPr>
          <w:sz w:val="2"/>
        </w:rPr>
      </w:pPr>
    </w:p>
    <w:p w:rsidR="009A6FE6" w:rsidRDefault="009A6FE6" w:rsidP="009A6FE6">
      <w:pPr>
        <w:ind w:right="-57"/>
      </w:pPr>
      <w:r>
        <w:t>Неразветвлённая электрическая цепь постоянного тока состоит из источника тока и подключённого к его выводам внешнего резистора. Как изменятся при увеличении сопротивления резистора сила тока в цепи и напряжение на нем?</w:t>
      </w:r>
    </w:p>
    <w:p w:rsidR="009A6FE6" w:rsidRDefault="009A6FE6" w:rsidP="009A6FE6">
      <w:pPr>
        <w:ind w:right="-57"/>
      </w:pPr>
      <w:r>
        <w:t>Для каждой величины определите соответствующий характер изменения:</w:t>
      </w:r>
    </w:p>
    <w:p w:rsidR="009A6FE6" w:rsidRDefault="009A6FE6" w:rsidP="009A6FE6">
      <w:pPr>
        <w:ind w:right="-57"/>
        <w:rPr>
          <w:sz w:val="16"/>
          <w:szCs w:val="16"/>
        </w:rPr>
      </w:pPr>
    </w:p>
    <w:tbl>
      <w:tblPr>
        <w:tblW w:w="0" w:type="auto"/>
        <w:jc w:val="center"/>
        <w:tblLook w:val="0000"/>
      </w:tblPr>
      <w:tblGrid>
        <w:gridCol w:w="450"/>
        <w:gridCol w:w="2257"/>
      </w:tblGrid>
      <w:tr w:rsidR="009A6FE6" w:rsidTr="00AC5B3C">
        <w:trPr>
          <w:jc w:val="center"/>
        </w:trPr>
        <w:tc>
          <w:tcPr>
            <w:tcW w:w="450" w:type="dxa"/>
          </w:tcPr>
          <w:p w:rsidR="009A6FE6" w:rsidRDefault="009A6FE6" w:rsidP="00AC5B3C">
            <w:r>
              <w:t>1)</w:t>
            </w:r>
          </w:p>
        </w:tc>
        <w:tc>
          <w:tcPr>
            <w:tcW w:w="2257" w:type="dxa"/>
          </w:tcPr>
          <w:p w:rsidR="009A6FE6" w:rsidRDefault="009A6FE6" w:rsidP="00AC5B3C">
            <w:r>
              <w:t>увеличится</w:t>
            </w:r>
          </w:p>
        </w:tc>
      </w:tr>
      <w:tr w:rsidR="009A6FE6" w:rsidTr="00AC5B3C">
        <w:trPr>
          <w:jc w:val="center"/>
        </w:trPr>
        <w:tc>
          <w:tcPr>
            <w:tcW w:w="450" w:type="dxa"/>
          </w:tcPr>
          <w:p w:rsidR="009A6FE6" w:rsidRDefault="009A6FE6" w:rsidP="00AC5B3C">
            <w:r>
              <w:t>2)</w:t>
            </w:r>
          </w:p>
        </w:tc>
        <w:tc>
          <w:tcPr>
            <w:tcW w:w="2257" w:type="dxa"/>
          </w:tcPr>
          <w:p w:rsidR="009A6FE6" w:rsidRDefault="009A6FE6" w:rsidP="00AC5B3C">
            <w:r>
              <w:rPr>
                <w:lang w:eastAsia="en-US"/>
              </w:rPr>
              <w:t>уменьшится</w:t>
            </w:r>
          </w:p>
        </w:tc>
      </w:tr>
      <w:tr w:rsidR="009A6FE6" w:rsidTr="00AC5B3C">
        <w:trPr>
          <w:jc w:val="center"/>
        </w:trPr>
        <w:tc>
          <w:tcPr>
            <w:tcW w:w="450" w:type="dxa"/>
          </w:tcPr>
          <w:p w:rsidR="009A6FE6" w:rsidRDefault="009A6FE6" w:rsidP="00AC5B3C">
            <w:r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:rsidR="009A6FE6" w:rsidRDefault="009A6FE6" w:rsidP="00AC5B3C">
            <w:pPr>
              <w:rPr>
                <w:lang w:eastAsia="en-US"/>
              </w:rPr>
            </w:pPr>
            <w:r>
              <w:rPr>
                <w:lang w:eastAsia="en-US"/>
              </w:rPr>
              <w:t>не изменится</w:t>
            </w:r>
          </w:p>
        </w:tc>
      </w:tr>
    </w:tbl>
    <w:p w:rsidR="009A6FE6" w:rsidRDefault="009A6FE6" w:rsidP="009A6FE6">
      <w:pPr>
        <w:rPr>
          <w:sz w:val="16"/>
          <w:szCs w:val="16"/>
        </w:rPr>
      </w:pPr>
    </w:p>
    <w:p w:rsidR="009A6FE6" w:rsidRDefault="009A6FE6" w:rsidP="009A6FE6">
      <w:r>
        <w:t xml:space="preserve">Запишите </w:t>
      </w:r>
      <w:r>
        <w:rPr>
          <w:u w:val="single"/>
        </w:rPr>
        <w:t>в таблицу</w:t>
      </w:r>
      <w:r>
        <w:t xml:space="preserve"> выбранные цифры для каждой физической величины. Цифры в ответе могут повторяться.</w:t>
      </w:r>
    </w:p>
    <w:p w:rsidR="009A6FE6" w:rsidRDefault="009A6FE6" w:rsidP="009A6FE6">
      <w:pPr>
        <w:rPr>
          <w:sz w:val="16"/>
          <w:szCs w:val="16"/>
        </w:rPr>
      </w:pPr>
    </w:p>
    <w:tbl>
      <w:tblPr>
        <w:tblW w:w="342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54"/>
        <w:gridCol w:w="3403"/>
      </w:tblGrid>
      <w:tr w:rsidR="009A6FE6" w:rsidTr="00AC5B3C">
        <w:trPr>
          <w:trHeight w:val="325"/>
          <w:jc w:val="center"/>
        </w:trPr>
        <w:tc>
          <w:tcPr>
            <w:tcW w:w="3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FE6" w:rsidRDefault="009A6FE6" w:rsidP="00AC5B3C">
            <w:pPr>
              <w:ind w:right="-57"/>
              <w:jc w:val="center"/>
            </w:pPr>
            <w:r>
              <w:t>Сила тока в цепи</w:t>
            </w:r>
          </w:p>
        </w:tc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FE6" w:rsidRDefault="009A6FE6" w:rsidP="00AC5B3C">
            <w:pPr>
              <w:ind w:right="-57" w:firstLine="42"/>
              <w:jc w:val="center"/>
            </w:pPr>
            <w:r>
              <w:t>Напряжение на резисторе</w:t>
            </w:r>
          </w:p>
        </w:tc>
      </w:tr>
      <w:tr w:rsidR="009A6FE6" w:rsidTr="00AC5B3C">
        <w:trPr>
          <w:trHeight w:val="325"/>
          <w:jc w:val="center"/>
        </w:trPr>
        <w:tc>
          <w:tcPr>
            <w:tcW w:w="3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6FE6" w:rsidRDefault="009A6FE6" w:rsidP="00AC5B3C">
            <w:pPr>
              <w:ind w:right="-57"/>
              <w:jc w:val="center"/>
            </w:pPr>
          </w:p>
        </w:tc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6FE6" w:rsidRDefault="009A6FE6" w:rsidP="00AC5B3C">
            <w:pPr>
              <w:ind w:right="-57" w:firstLine="42"/>
              <w:jc w:val="center"/>
            </w:pPr>
          </w:p>
        </w:tc>
      </w:tr>
    </w:tbl>
    <w:p w:rsidR="009A6FE6" w:rsidRPr="00153EF5" w:rsidRDefault="009A6FE6" w:rsidP="009A6FE6">
      <w:pPr>
        <w:rPr>
          <w:sz w:val="2"/>
        </w:rPr>
      </w:pPr>
    </w:p>
    <w:p w:rsidR="009A6FE6" w:rsidRPr="00153EF5" w:rsidRDefault="009A6FE6" w:rsidP="009A6FE6">
      <w:pPr>
        <w:rPr>
          <w:sz w:val="2"/>
        </w:rPr>
      </w:pPr>
    </w:p>
    <w:p w:rsidR="009A6FE6" w:rsidRDefault="009A6FE6" w:rsidP="009A6FE6">
      <w:pPr>
        <w:keepNext/>
        <w:rPr>
          <w:b/>
          <w:sz w:val="8"/>
        </w:rPr>
      </w:pPr>
    </w:p>
    <w:p w:rsidR="009A6FE6" w:rsidRDefault="009A6FE6" w:rsidP="009A6FE6"/>
    <w:p w:rsidR="009A6FE6" w:rsidRDefault="009A6FE6" w:rsidP="009A6FE6">
      <w:pPr>
        <w:rPr>
          <w:sz w:val="4"/>
          <w:lang w:val="en-US"/>
        </w:rPr>
      </w:pPr>
    </w:p>
    <w:p w:rsidR="009A6FE6" w:rsidRDefault="009A6FE6" w:rsidP="009A6FE6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8</w:t>
      </w:r>
      <w:r>
        <w:rPr>
          <w:b/>
        </w:rPr>
        <w:br/>
      </w:r>
    </w:p>
    <w:p w:rsidR="009A6FE6" w:rsidRDefault="009A6FE6" w:rsidP="009A6FE6">
      <w:pPr>
        <w:rPr>
          <w:sz w:val="2"/>
        </w:rPr>
      </w:pPr>
    </w:p>
    <w:p w:rsidR="009A6FE6" w:rsidRDefault="009A6FE6" w:rsidP="009A6FE6">
      <w:pPr>
        <w:rPr>
          <w:sz w:val="8"/>
        </w:rPr>
      </w:pPr>
    </w:p>
    <w:p w:rsidR="009A6FE6" w:rsidRPr="00C501F9" w:rsidRDefault="009A6FE6" w:rsidP="009A6FE6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/>
      </w:tblPr>
      <w:tblGrid>
        <w:gridCol w:w="1620"/>
      </w:tblGrid>
      <w:tr w:rsidR="009A6FE6" w:rsidRPr="00C52DCC" w:rsidTr="00A62EB3">
        <w:trPr>
          <w:jc w:val="right"/>
        </w:trPr>
        <w:tc>
          <w:tcPr>
            <w:tcW w:w="1620" w:type="dxa"/>
          </w:tcPr>
          <w:p w:rsidR="009A6FE6" w:rsidRPr="00C52DCC" w:rsidRDefault="00203834" w:rsidP="00A62EB3">
            <w:r>
              <w:rPr>
                <w:noProof/>
              </w:rPr>
              <w:drawing>
                <wp:inline distT="0" distB="0" distL="0" distR="0">
                  <wp:extent cx="898525" cy="1450340"/>
                  <wp:effectExtent l="19050" t="0" r="0" b="0"/>
                  <wp:docPr id="29" name="Рисунок 29" descr="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E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8525" cy="1450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A6FE6" w:rsidRDefault="009A6FE6" w:rsidP="009A6FE6">
      <w:r w:rsidRPr="00C52DCC">
        <w:t xml:space="preserve">Конденсатор </w:t>
      </w:r>
      <w:r>
        <w:t xml:space="preserve">идеального </w:t>
      </w:r>
      <w:r w:rsidRPr="00C52DCC">
        <w:t xml:space="preserve">колебательного контура длительное время подключён к источнику </w:t>
      </w:r>
      <w:r w:rsidRPr="00C52DCC">
        <w:rPr>
          <w:iCs/>
        </w:rPr>
        <w:t>пост</w:t>
      </w:r>
      <w:r w:rsidRPr="00C52DCC">
        <w:t xml:space="preserve">оянного напряжения </w:t>
      </w:r>
      <w:r w:rsidRPr="00C52DCC">
        <w:br/>
        <w:t xml:space="preserve">(см. рисунок). В момент </w:t>
      </w:r>
      <w:r w:rsidRPr="00C52DCC">
        <w:rPr>
          <w:position w:val="-6"/>
        </w:rPr>
        <w:object w:dxaOrig="560" w:dyaOrig="300">
          <v:shape id="_x0000_i1038" type="#_x0000_t75" style="width:27pt;height:15pt" o:ole="">
            <v:imagedata r:id="rId46" o:title=""/>
          </v:shape>
          <o:OLEObject Type="Embed" ProgID="Equation.DSMT4" ShapeID="_x0000_i1038" DrawAspect="Content" ObjectID="_1585721639" r:id="rId47"/>
        </w:object>
      </w:r>
      <w:r w:rsidRPr="00C52DCC">
        <w:t xml:space="preserve"> переключатель К переводят из положения 1 в положение 2. Графики А и Б представляют изменения физических величин, характеризующих колебания в контуре после этого. </w:t>
      </w:r>
      <w:r>
        <w:t>(</w:t>
      </w:r>
      <w:r w:rsidRPr="00547BC5">
        <w:rPr>
          <w:i/>
          <w:lang w:val="en-US"/>
        </w:rPr>
        <w:t>T</w:t>
      </w:r>
      <w:r w:rsidRPr="00547BC5">
        <w:t xml:space="preserve"> – </w:t>
      </w:r>
      <w:r>
        <w:t xml:space="preserve">период электромагнитных колебаний в контуре.) </w:t>
      </w:r>
    </w:p>
    <w:p w:rsidR="009A6FE6" w:rsidRDefault="009A6FE6" w:rsidP="009A6FE6">
      <w:r w:rsidRPr="00C52DCC">
        <w:t xml:space="preserve">Установите соответствие между графиками и физическими величинами, зависимости которых от времени эти графики могут представлять. </w:t>
      </w:r>
    </w:p>
    <w:p w:rsidR="009A6FE6" w:rsidRPr="00C501F9" w:rsidRDefault="009A6FE6" w:rsidP="009A6FE6">
      <w:pPr>
        <w:rPr>
          <w:sz w:val="2"/>
        </w:rPr>
      </w:pPr>
      <w:r w:rsidRPr="00C52DCC">
        <w:t xml:space="preserve">К каждой позиции первого столбца подберите соответствующую позицию </w:t>
      </w:r>
      <w:r>
        <w:br/>
        <w:t xml:space="preserve">из </w:t>
      </w:r>
      <w:r w:rsidRPr="00C52DCC">
        <w:t>второго</w:t>
      </w:r>
      <w:r>
        <w:t xml:space="preserve"> столбца</w:t>
      </w:r>
      <w:r w:rsidRPr="00C52DCC">
        <w:t xml:space="preserve"> и запишите </w:t>
      </w:r>
      <w:r w:rsidRPr="00C52DCC">
        <w:rPr>
          <w:u w:val="single"/>
        </w:rPr>
        <w:t>в таблицу</w:t>
      </w:r>
      <w:r w:rsidRPr="00C52DCC">
        <w:t xml:space="preserve"> выбранные цифры под соответствующими буквами.</w:t>
      </w:r>
    </w:p>
    <w:p w:rsidR="009A6FE6" w:rsidRPr="00C501F9" w:rsidRDefault="009A6FE6" w:rsidP="009A6FE6">
      <w:pPr>
        <w:rPr>
          <w:sz w:val="2"/>
        </w:rPr>
      </w:pPr>
    </w:p>
    <w:p w:rsidR="009A6FE6" w:rsidRDefault="009A6FE6" w:rsidP="009A6FE6">
      <w:pPr>
        <w:keepNext/>
        <w:rPr>
          <w:b/>
          <w:sz w:val="8"/>
        </w:rPr>
      </w:pPr>
    </w:p>
    <w:p w:rsidR="009A6FE6" w:rsidRDefault="009A6FE6" w:rsidP="009A6FE6">
      <w:pPr>
        <w:rPr>
          <w:sz w:val="4"/>
          <w:szCs w:val="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/>
      </w:tblPr>
      <w:tblGrid>
        <w:gridCol w:w="3181"/>
        <w:gridCol w:w="280"/>
        <w:gridCol w:w="5894"/>
      </w:tblGrid>
      <w:tr w:rsidR="009A6FE6" w:rsidTr="00A62EB3">
        <w:tc>
          <w:tcPr>
            <w:tcW w:w="3181" w:type="dxa"/>
          </w:tcPr>
          <w:p w:rsidR="009A6FE6" w:rsidRDefault="009A6FE6" w:rsidP="00A62EB3">
            <w:pPr>
              <w:jc w:val="center"/>
            </w:pPr>
            <w:r>
              <w:t>ГРАФИКИ</w:t>
            </w:r>
          </w:p>
        </w:tc>
        <w:tc>
          <w:tcPr>
            <w:tcW w:w="280" w:type="dxa"/>
          </w:tcPr>
          <w:p w:rsidR="009A6FE6" w:rsidRDefault="009A6FE6" w:rsidP="00AC5B3C"/>
        </w:tc>
        <w:tc>
          <w:tcPr>
            <w:tcW w:w="5894" w:type="dxa"/>
          </w:tcPr>
          <w:p w:rsidR="009A6FE6" w:rsidRDefault="009A6FE6" w:rsidP="00A62EB3">
            <w:pPr>
              <w:jc w:val="center"/>
            </w:pPr>
            <w:r>
              <w:t>ФИЗИЧЕСКИЕ ВЕЛИЧИНЫ</w:t>
            </w:r>
          </w:p>
        </w:tc>
      </w:tr>
      <w:tr w:rsidR="009A6FE6" w:rsidTr="00A62EB3">
        <w:tc>
          <w:tcPr>
            <w:tcW w:w="3181" w:type="dxa"/>
          </w:tcPr>
          <w:tbl>
            <w:tblPr>
              <w:tblOverlap w:val="never"/>
              <w:tblW w:w="3664" w:type="dxa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3244"/>
            </w:tblGrid>
            <w:tr w:rsidR="009A6FE6" w:rsidTr="00A62EB3">
              <w:trPr>
                <w:trHeight w:val="284"/>
              </w:trPr>
              <w:tc>
                <w:tcPr>
                  <w:tcW w:w="420" w:type="dxa"/>
                </w:tcPr>
                <w:p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:rsidR="009A6FE6" w:rsidRDefault="009A6FE6" w:rsidP="00AC5B3C">
                  <w:r>
                    <w:t>А)</w:t>
                  </w:r>
                </w:p>
              </w:tc>
              <w:tc>
                <w:tcPr>
                  <w:tcW w:w="3244" w:type="dxa"/>
                </w:tcPr>
                <w:p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9A6FE6" w:rsidRPr="00A62EB3" w:rsidRDefault="009A6FE6" w:rsidP="00AC5B3C">
                  <w:pPr>
                    <w:rPr>
                      <w:sz w:val="2"/>
                    </w:rPr>
                  </w:pPr>
                </w:p>
                <w:p w:rsidR="009A6FE6" w:rsidRPr="00A62EB3" w:rsidRDefault="00203834" w:rsidP="00AC5B3C">
                  <w:pPr>
                    <w:rPr>
                      <w:sz w:val="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7820" cy="1071880"/>
                        <wp:effectExtent l="19050" t="0" r="0" b="0"/>
                        <wp:docPr id="31" name="Рисунок 31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7820" cy="1071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A6FE6" w:rsidTr="00A62EB3">
              <w:trPr>
                <w:trHeight w:val="284"/>
              </w:trPr>
              <w:tc>
                <w:tcPr>
                  <w:tcW w:w="420" w:type="dxa"/>
                </w:tcPr>
                <w:p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:rsidR="009A6FE6" w:rsidRDefault="009A6FE6" w:rsidP="00AC5B3C">
                  <w:r>
                    <w:t>Б)</w:t>
                  </w:r>
                </w:p>
              </w:tc>
              <w:tc>
                <w:tcPr>
                  <w:tcW w:w="3244" w:type="dxa"/>
                </w:tcPr>
                <w:p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9A6FE6" w:rsidRPr="00A62EB3" w:rsidRDefault="009A6FE6" w:rsidP="00AC5B3C">
                  <w:pPr>
                    <w:rPr>
                      <w:noProof/>
                      <w:sz w:val="2"/>
                    </w:rPr>
                  </w:pPr>
                </w:p>
                <w:p w:rsidR="009A6FE6" w:rsidRPr="00A62EB3" w:rsidRDefault="00203834" w:rsidP="00AC5B3C">
                  <w:pPr>
                    <w:rPr>
                      <w:sz w:val="2"/>
                    </w:rPr>
                  </w:pPr>
                  <w:r>
                    <w:rPr>
                      <w:bCs/>
                      <w:noProof/>
                      <w:szCs w:val="22"/>
                    </w:rPr>
                    <w:drawing>
                      <wp:inline distT="0" distB="0" distL="0" distR="0">
                        <wp:extent cx="1607820" cy="930275"/>
                        <wp:effectExtent l="19050" t="0" r="0" b="0"/>
                        <wp:docPr id="32" name="Рисунок 32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7820" cy="930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9A6FE6" w:rsidRDefault="009A6FE6" w:rsidP="00AC5B3C"/>
        </w:tc>
        <w:tc>
          <w:tcPr>
            <w:tcW w:w="280" w:type="dxa"/>
          </w:tcPr>
          <w:p w:rsidR="009A6FE6" w:rsidRDefault="009A6FE6" w:rsidP="00AC5B3C"/>
        </w:tc>
        <w:tc>
          <w:tcPr>
            <w:tcW w:w="5894" w:type="dxa"/>
          </w:tcPr>
          <w:tbl>
            <w:tblPr>
              <w:tblOverlap w:val="never"/>
              <w:tblW w:w="5879" w:type="dxa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5459"/>
            </w:tblGrid>
            <w:tr w:rsidR="009A6FE6" w:rsidTr="00A62EB3">
              <w:trPr>
                <w:trHeight w:val="284"/>
              </w:trPr>
              <w:tc>
                <w:tcPr>
                  <w:tcW w:w="420" w:type="dxa"/>
                </w:tcPr>
                <w:p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:rsidR="009A6FE6" w:rsidRDefault="009A6FE6" w:rsidP="00AC5B3C">
                  <w:r>
                    <w:t>1)</w:t>
                  </w:r>
                </w:p>
              </w:tc>
              <w:tc>
                <w:tcPr>
                  <w:tcW w:w="5459" w:type="dxa"/>
                </w:tcPr>
                <w:p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9A6FE6" w:rsidRPr="00A62EB3" w:rsidRDefault="009A6FE6" w:rsidP="00AC5B3C">
                  <w:pPr>
                    <w:rPr>
                      <w:sz w:val="2"/>
                    </w:rPr>
                  </w:pPr>
                  <w:r>
                    <w:t>энергия электрического поля конденсатора</w:t>
                  </w:r>
                </w:p>
                <w:p w:rsidR="009A6FE6" w:rsidRPr="00A62EB3" w:rsidRDefault="009A6FE6" w:rsidP="00AC5B3C">
                  <w:pPr>
                    <w:rPr>
                      <w:sz w:val="2"/>
                    </w:rPr>
                  </w:pPr>
                </w:p>
              </w:tc>
            </w:tr>
            <w:tr w:rsidR="009A6FE6" w:rsidTr="00A62EB3">
              <w:trPr>
                <w:trHeight w:val="284"/>
              </w:trPr>
              <w:tc>
                <w:tcPr>
                  <w:tcW w:w="420" w:type="dxa"/>
                </w:tcPr>
                <w:p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:rsidR="009A6FE6" w:rsidRDefault="009A6FE6" w:rsidP="00AC5B3C">
                  <w:r>
                    <w:t>2)</w:t>
                  </w:r>
                </w:p>
              </w:tc>
              <w:tc>
                <w:tcPr>
                  <w:tcW w:w="5459" w:type="dxa"/>
                </w:tcPr>
                <w:p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9A6FE6" w:rsidRPr="00A62EB3" w:rsidRDefault="009A6FE6" w:rsidP="00AC5B3C">
                  <w:pPr>
                    <w:rPr>
                      <w:sz w:val="2"/>
                    </w:rPr>
                  </w:pPr>
                  <w:r w:rsidRPr="00B14DD3">
                    <w:t>энергия магнитного поля катушки</w:t>
                  </w:r>
                </w:p>
                <w:p w:rsidR="009A6FE6" w:rsidRPr="00A62EB3" w:rsidRDefault="009A6FE6" w:rsidP="00AC5B3C">
                  <w:pPr>
                    <w:rPr>
                      <w:sz w:val="2"/>
                    </w:rPr>
                  </w:pPr>
                </w:p>
              </w:tc>
            </w:tr>
            <w:tr w:rsidR="009A6FE6" w:rsidTr="00A62EB3">
              <w:trPr>
                <w:trHeight w:val="284"/>
              </w:trPr>
              <w:tc>
                <w:tcPr>
                  <w:tcW w:w="420" w:type="dxa"/>
                </w:tcPr>
                <w:p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:rsidR="009A6FE6" w:rsidRDefault="009A6FE6" w:rsidP="00AC5B3C">
                  <w:r>
                    <w:t>3)</w:t>
                  </w:r>
                </w:p>
              </w:tc>
              <w:tc>
                <w:tcPr>
                  <w:tcW w:w="5459" w:type="dxa"/>
                </w:tcPr>
                <w:p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9A6FE6" w:rsidRPr="00A62EB3" w:rsidRDefault="009A6FE6" w:rsidP="00AC5B3C">
                  <w:pPr>
                    <w:rPr>
                      <w:sz w:val="2"/>
                    </w:rPr>
                  </w:pPr>
                  <w:r w:rsidRPr="00A62EB3">
                    <w:rPr>
                      <w:color w:val="000000"/>
                    </w:rPr>
                    <w:t>сила тока в катушке</w:t>
                  </w:r>
                </w:p>
                <w:p w:rsidR="009A6FE6" w:rsidRPr="00A62EB3" w:rsidRDefault="009A6FE6" w:rsidP="00AC5B3C">
                  <w:pPr>
                    <w:rPr>
                      <w:sz w:val="2"/>
                    </w:rPr>
                  </w:pPr>
                </w:p>
              </w:tc>
            </w:tr>
            <w:tr w:rsidR="009A6FE6" w:rsidTr="00A62EB3">
              <w:trPr>
                <w:trHeight w:val="284"/>
              </w:trPr>
              <w:tc>
                <w:tcPr>
                  <w:tcW w:w="420" w:type="dxa"/>
                </w:tcPr>
                <w:p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:rsidR="009A6FE6" w:rsidRDefault="009A6FE6" w:rsidP="00AC5B3C">
                  <w:r>
                    <w:t>4)</w:t>
                  </w:r>
                </w:p>
              </w:tc>
              <w:tc>
                <w:tcPr>
                  <w:tcW w:w="5459" w:type="dxa"/>
                </w:tcPr>
                <w:p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9A6FE6" w:rsidRPr="00A62EB3" w:rsidRDefault="009A6FE6" w:rsidP="00AC5B3C">
                  <w:pPr>
                    <w:rPr>
                      <w:sz w:val="2"/>
                    </w:rPr>
                  </w:pPr>
                  <w:r w:rsidRPr="00B404A2">
                    <w:t>заряд левой обкладки конденсатора</w:t>
                  </w:r>
                </w:p>
                <w:p w:rsidR="009A6FE6" w:rsidRPr="00A62EB3" w:rsidRDefault="009A6FE6" w:rsidP="00AC5B3C">
                  <w:pPr>
                    <w:rPr>
                      <w:sz w:val="2"/>
                    </w:rPr>
                  </w:pPr>
                </w:p>
              </w:tc>
            </w:tr>
          </w:tbl>
          <w:p w:rsidR="009A6FE6" w:rsidRDefault="009A6FE6" w:rsidP="00AC5B3C"/>
        </w:tc>
      </w:tr>
    </w:tbl>
    <w:p w:rsidR="009A6FE6" w:rsidRDefault="009A6FE6" w:rsidP="009A6FE6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53"/>
        <w:gridCol w:w="453"/>
      </w:tblGrid>
      <w:tr w:rsidR="009A6FE6" w:rsidTr="00A62EB3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A6FE6" w:rsidRDefault="009A6FE6" w:rsidP="00AC5B3C">
            <w: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A6FE6" w:rsidRDefault="009A6FE6" w:rsidP="00A62EB3">
            <w:pPr>
              <w:jc w:val="center"/>
            </w:pPr>
            <w: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A6FE6" w:rsidRDefault="009A6FE6" w:rsidP="00A62EB3">
            <w:pPr>
              <w:jc w:val="center"/>
            </w:pPr>
            <w:r>
              <w:t>Б</w:t>
            </w:r>
          </w:p>
        </w:tc>
      </w:tr>
      <w:tr w:rsidR="009A6FE6" w:rsidTr="00A62EB3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9A6FE6" w:rsidRDefault="009A6FE6" w:rsidP="00AC5B3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6FE6" w:rsidRDefault="009A6FE6" w:rsidP="00A62EB3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6FE6" w:rsidRDefault="009A6FE6" w:rsidP="00A62EB3">
            <w:pPr>
              <w:jc w:val="center"/>
            </w:pPr>
          </w:p>
        </w:tc>
      </w:tr>
    </w:tbl>
    <w:p w:rsidR="00836049" w:rsidRDefault="00836049">
      <w:pPr>
        <w:rPr>
          <w:sz w:val="4"/>
          <w:lang w:val="en-US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9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153EF5" w:rsidRPr="00153EF5" w:rsidRDefault="00153EF5" w:rsidP="00153EF5">
      <w:pPr>
        <w:spacing w:line="20" w:lineRule="auto"/>
        <w:rPr>
          <w:sz w:val="2"/>
        </w:rPr>
      </w:pPr>
    </w:p>
    <w:p w:rsidR="00153EF5" w:rsidRPr="00CF7521" w:rsidRDefault="00781F0F" w:rsidP="00153EF5">
      <w:r>
        <w:t xml:space="preserve">В результате реакции синтеза </w:t>
      </w:r>
      <w:r w:rsidR="00584D4D" w:rsidRPr="00652B38">
        <w:rPr>
          <w:position w:val="-12"/>
        </w:rPr>
        <w:object w:dxaOrig="1180" w:dyaOrig="440">
          <v:shape id="_x0000_i1039" type="#_x0000_t75" style="width:59.25pt;height:22.5pt" o:ole="">
            <v:imagedata r:id="rId50" o:title=""/>
          </v:shape>
          <o:OLEObject Type="Embed" ProgID="Equation.DSMT4" ShapeID="_x0000_i1039" DrawAspect="Content" ObjectID="_1585721640" r:id="rId51"/>
        </w:object>
      </w:r>
      <w:r>
        <w:sym w:font="Symbol" w:char="F0BE"/>
      </w:r>
      <w:r>
        <w:sym w:font="Symbol" w:char="F0AE"/>
      </w:r>
      <w:r w:rsidRPr="00652B38">
        <w:rPr>
          <w:position w:val="-12"/>
          <w:lang w:val="en-US"/>
        </w:rPr>
        <w:object w:dxaOrig="1000" w:dyaOrig="440">
          <v:shape id="_x0000_i1040" type="#_x0000_t75" style="width:51pt;height:22.5pt" o:ole="">
            <v:imagedata r:id="rId52" o:title=""/>
          </v:shape>
          <o:OLEObject Type="Embed" ProgID="Equation.DSMT4" ShapeID="_x0000_i1040" DrawAspect="Content" ObjectID="_1585721641" r:id="rId53"/>
        </w:object>
      </w:r>
      <w:r>
        <w:t xml:space="preserve"> образуются ядро бора и нейтрон.</w:t>
      </w:r>
      <w:r w:rsidR="00153EF5" w:rsidRPr="00CF7521">
        <w:t xml:space="preserve"> Каковы заряд</w:t>
      </w:r>
      <w:r>
        <w:t>исходного</w:t>
      </w:r>
      <w:r w:rsidR="00153EF5">
        <w:t xml:space="preserve"> ядра</w:t>
      </w:r>
      <w:r w:rsidR="00153EF5">
        <w:rPr>
          <w:lang w:val="en-US"/>
        </w:rPr>
        <w:t>Z</w:t>
      </w:r>
      <w:r w:rsidR="00153EF5" w:rsidRPr="00CF7521">
        <w:t xml:space="preserve"> (в единицах элементарного заряда) и </w:t>
      </w:r>
      <w:r w:rsidR="00153EF5">
        <w:t xml:space="preserve">его </w:t>
      </w:r>
      <w:r w:rsidR="00153EF5" w:rsidRPr="00CF7521">
        <w:t xml:space="preserve">массовое число </w:t>
      </w:r>
      <w:r w:rsidR="00153EF5">
        <w:rPr>
          <w:lang w:val="en-US"/>
        </w:rPr>
        <w:t>A</w:t>
      </w:r>
      <w:r w:rsidR="00153EF5" w:rsidRPr="00CF7521">
        <w:t>?</w:t>
      </w:r>
    </w:p>
    <w:p w:rsidR="00153EF5" w:rsidRPr="00CF7521" w:rsidRDefault="00153EF5" w:rsidP="00153EF5"/>
    <w:tbl>
      <w:tblPr>
        <w:tblW w:w="34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1"/>
        <w:gridCol w:w="3341"/>
      </w:tblGrid>
      <w:tr w:rsidR="00153EF5" w:rsidRPr="00CF7521" w:rsidTr="00153EF5">
        <w:trPr>
          <w:trHeight w:val="499"/>
          <w:jc w:val="center"/>
        </w:trPr>
        <w:tc>
          <w:tcPr>
            <w:tcW w:w="3341" w:type="dxa"/>
            <w:vAlign w:val="center"/>
          </w:tcPr>
          <w:p w:rsidR="00153EF5" w:rsidRPr="00CF7521" w:rsidRDefault="00153EF5" w:rsidP="00153EF5">
            <w:pPr>
              <w:jc w:val="center"/>
            </w:pPr>
            <w:r w:rsidRPr="00CF7521">
              <w:t>Заряд ядра</w:t>
            </w:r>
            <w:r>
              <w:rPr>
                <w:lang w:val="en-US"/>
              </w:rPr>
              <w:t xml:space="preserve"> Z</w:t>
            </w:r>
          </w:p>
        </w:tc>
        <w:tc>
          <w:tcPr>
            <w:tcW w:w="3341" w:type="dxa"/>
            <w:vAlign w:val="center"/>
          </w:tcPr>
          <w:p w:rsidR="00153EF5" w:rsidRPr="00CF7521" w:rsidRDefault="00153EF5" w:rsidP="00153EF5">
            <w:pPr>
              <w:keepNext/>
              <w:keepLines/>
              <w:ind w:left="-57" w:right="-57"/>
              <w:jc w:val="center"/>
              <w:rPr>
                <w:szCs w:val="8"/>
              </w:rPr>
            </w:pPr>
            <w:r w:rsidRPr="00CF7521">
              <w:t xml:space="preserve">Массовое число ядра </w:t>
            </w:r>
            <w:r>
              <w:rPr>
                <w:lang w:val="en-US"/>
              </w:rPr>
              <w:t>A</w:t>
            </w:r>
          </w:p>
        </w:tc>
      </w:tr>
      <w:tr w:rsidR="00153EF5" w:rsidRPr="00CF7521" w:rsidTr="00153EF5">
        <w:trPr>
          <w:trHeight w:val="325"/>
          <w:jc w:val="center"/>
        </w:trPr>
        <w:tc>
          <w:tcPr>
            <w:tcW w:w="3341" w:type="dxa"/>
            <w:vAlign w:val="center"/>
          </w:tcPr>
          <w:p w:rsidR="00153EF5" w:rsidRPr="00CF7521" w:rsidRDefault="00153EF5" w:rsidP="00153EF5">
            <w:pPr>
              <w:jc w:val="center"/>
            </w:pPr>
          </w:p>
        </w:tc>
        <w:tc>
          <w:tcPr>
            <w:tcW w:w="3341" w:type="dxa"/>
            <w:vAlign w:val="center"/>
          </w:tcPr>
          <w:p w:rsidR="00153EF5" w:rsidRPr="00CF7521" w:rsidRDefault="00153EF5" w:rsidP="00153EF5">
            <w:pPr>
              <w:keepNext/>
              <w:keepLines/>
              <w:ind w:left="-57" w:right="-57"/>
              <w:jc w:val="center"/>
            </w:pPr>
          </w:p>
        </w:tc>
      </w:tr>
    </w:tbl>
    <w:p w:rsidR="00153EF5" w:rsidRPr="00153EF5" w:rsidRDefault="00153EF5" w:rsidP="00153EF5">
      <w:pPr>
        <w:rPr>
          <w:sz w:val="2"/>
        </w:rPr>
      </w:pPr>
    </w:p>
    <w:p w:rsidR="00836049" w:rsidRPr="00153EF5" w:rsidRDefault="00836049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836049" w:rsidRDefault="00836049"/>
    <w:p w:rsidR="00836049" w:rsidRPr="00153EF5" w:rsidRDefault="00836049" w:rsidP="00153EF5">
      <w:pPr>
        <w:spacing w:line="20" w:lineRule="auto"/>
        <w:rPr>
          <w:sz w:val="2"/>
        </w:rPr>
      </w:pPr>
    </w:p>
    <w:p w:rsidR="00153EF5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:rsidR="00781F0F" w:rsidRDefault="00153EF5" w:rsidP="00153EF5">
      <w:r w:rsidRPr="00726403">
        <w:t> </w:t>
      </w:r>
    </w:p>
    <w:p w:rsidR="00153EF5" w:rsidRPr="00153EF5" w:rsidRDefault="00153EF5" w:rsidP="00153EF5">
      <w:pPr>
        <w:rPr>
          <w:sz w:val="2"/>
        </w:rPr>
      </w:pPr>
    </w:p>
    <w:p w:rsidR="00836049" w:rsidRPr="00153EF5" w:rsidRDefault="00836049">
      <w:pPr>
        <w:rPr>
          <w:sz w:val="2"/>
        </w:rPr>
      </w:pPr>
    </w:p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0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6E5461" w:rsidRPr="006E5461" w:rsidRDefault="006E5461" w:rsidP="006E5461">
      <w:r w:rsidRPr="006E5461">
        <w:t xml:space="preserve">В герметичный контейнер поместили 20 мг полония </w:t>
      </w:r>
      <w:r w:rsidR="00374FF8">
        <w:rPr>
          <w:noProof/>
          <w:position w:val="-12"/>
        </w:rPr>
        <w:drawing>
          <wp:inline distT="0" distB="0" distL="0" distR="0">
            <wp:extent cx="457200" cy="299720"/>
            <wp:effectExtent l="0" t="0" r="0" b="5080"/>
            <wp:docPr id="1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9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5461">
        <w:t xml:space="preserve">, ядра которого испытывают </w:t>
      </w:r>
      <w:r w:rsidRPr="006E5461">
        <w:sym w:font="Symbol" w:char="F061"/>
      </w:r>
      <w:r w:rsidRPr="006E5461">
        <w:t>-распад с периодом полураспада 140 дней. Какая масса полония останется в контейнере через 280 дней?</w:t>
      </w:r>
    </w:p>
    <w:p w:rsidR="006E5461" w:rsidRPr="006E5461" w:rsidRDefault="006E5461" w:rsidP="006E5461"/>
    <w:p w:rsidR="00D47F2A" w:rsidRPr="006E5461" w:rsidRDefault="00D47F2A">
      <w:r>
        <w:t>Ответ: ____________</w:t>
      </w:r>
      <w:r w:rsidR="006E5461" w:rsidRPr="006E5461">
        <w:t>______ мг.</w:t>
      </w:r>
    </w:p>
    <w:p w:rsidR="00F43A02" w:rsidRDefault="00F43A02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1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F43A02" w:rsidRDefault="00F43A02" w:rsidP="00F43A02">
      <w:pPr>
        <w:rPr>
          <w:sz w:val="8"/>
        </w:rPr>
      </w:pPr>
    </w:p>
    <w:p w:rsidR="00F43A02" w:rsidRPr="00FC45AD" w:rsidRDefault="00F43A02" w:rsidP="00F43A02">
      <w:pPr>
        <w:spacing w:line="20" w:lineRule="auto"/>
        <w:rPr>
          <w:sz w:val="2"/>
          <w:szCs w:val="20"/>
        </w:rPr>
      </w:pPr>
    </w:p>
    <w:tbl>
      <w:tblPr>
        <w:tblpPr w:leftFromText="181" w:rightFromText="181" w:vertAnchor="text" w:tblpXSpec="right" w:tblpY="1"/>
        <w:tblOverlap w:val="never"/>
        <w:tblW w:w="1171" w:type="pct"/>
        <w:tblLook w:val="01E0"/>
      </w:tblPr>
      <w:tblGrid>
        <w:gridCol w:w="2286"/>
      </w:tblGrid>
      <w:tr w:rsidR="00F43A02" w:rsidTr="00A62EB3">
        <w:tc>
          <w:tcPr>
            <w:tcW w:w="2242" w:type="dxa"/>
          </w:tcPr>
          <w:p w:rsidR="00F43A02" w:rsidRDefault="00203834" w:rsidP="00A62EB3">
            <w:pPr>
              <w:tabs>
                <w:tab w:val="left" w:pos="0"/>
                <w:tab w:val="left" w:pos="907"/>
                <w:tab w:val="left" w:pos="5103"/>
                <w:tab w:val="left" w:pos="5443"/>
              </w:tabs>
            </w:pPr>
            <w:r>
              <w:rPr>
                <w:noProof/>
              </w:rPr>
              <w:drawing>
                <wp:inline distT="0" distB="0" distL="0" distR="0">
                  <wp:extent cx="1292860" cy="1986280"/>
                  <wp:effectExtent l="19050" t="0" r="2540" b="0"/>
                  <wp:docPr id="36" name="Рисунок 36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2860" cy="1986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3A02" w:rsidRPr="00590902" w:rsidRDefault="00F43A02" w:rsidP="00F43A02">
      <w:pPr>
        <w:tabs>
          <w:tab w:val="left" w:pos="0"/>
          <w:tab w:val="left" w:pos="907"/>
          <w:tab w:val="left" w:pos="5103"/>
          <w:tab w:val="left" w:pos="5443"/>
        </w:tabs>
      </w:pPr>
      <w:r w:rsidRPr="00590902">
        <w:t>На рисунке изображена упрощ</w:t>
      </w:r>
      <w:r>
        <w:t>ё</w:t>
      </w:r>
      <w:r w:rsidRPr="00590902">
        <w:t xml:space="preserve">нная диаграмма </w:t>
      </w:r>
      <w:r w:rsidR="00374FF8">
        <w:t xml:space="preserve">нижних </w:t>
      </w:r>
      <w:r w:rsidRPr="00590902">
        <w:t>энергетических уровней атома. Нумерованными стрелками отмечены некоторые возможные переходы атома между этими уровнями. Как</w:t>
      </w:r>
      <w:r>
        <w:t>ойиз этих четырёх переходов связан с поглощением</w:t>
      </w:r>
      <w:r w:rsidRPr="00590902">
        <w:t xml:space="preserve"> света </w:t>
      </w:r>
      <w:r>
        <w:t>наибольшей длины волны, а какой – с излучением</w:t>
      </w:r>
      <w:r w:rsidRPr="00590902">
        <w:t xml:space="preserve"> света наибольшей </w:t>
      </w:r>
      <w:r>
        <w:t>частоты</w:t>
      </w:r>
      <w:r w:rsidRPr="00590902">
        <w:t>?</w:t>
      </w:r>
    </w:p>
    <w:p w:rsidR="00F43A02" w:rsidRDefault="00F43A02" w:rsidP="00F43A02">
      <w:r w:rsidRPr="00590902">
        <w:t xml:space="preserve">Установите соответствие между процессами поглощения и испускания света и стрелками, указывающими энергетические переходы атома. </w:t>
      </w:r>
    </w:p>
    <w:p w:rsidR="00F43A02" w:rsidRPr="00FC45AD" w:rsidRDefault="00F43A02" w:rsidP="00F43A02">
      <w:pPr>
        <w:rPr>
          <w:sz w:val="2"/>
        </w:rPr>
      </w:pPr>
      <w:r w:rsidRPr="00590902">
        <w:t xml:space="preserve">К каждой позиции первого столбца подберите соответствующую позицию </w:t>
      </w:r>
      <w:r>
        <w:t xml:space="preserve">из </w:t>
      </w:r>
      <w:r w:rsidRPr="00590902">
        <w:t>второго</w:t>
      </w:r>
      <w:r>
        <w:t xml:space="preserve"> столбца</w:t>
      </w:r>
      <w:r w:rsidRPr="00590902">
        <w:t xml:space="preserve"> и запишите </w:t>
      </w:r>
      <w:r w:rsidRPr="00735094">
        <w:rPr>
          <w:u w:val="single"/>
        </w:rPr>
        <w:t>в таблицу</w:t>
      </w:r>
      <w:r w:rsidRPr="00590902">
        <w:t xml:space="preserve"> выбранные цифры под соответствующими буквами.</w:t>
      </w:r>
    </w:p>
    <w:p w:rsidR="00F43A02" w:rsidRPr="00FC45AD" w:rsidRDefault="00F43A02" w:rsidP="00F43A02">
      <w:pPr>
        <w:rPr>
          <w:sz w:val="2"/>
        </w:rPr>
      </w:pPr>
    </w:p>
    <w:p w:rsidR="00F43A02" w:rsidRDefault="00F43A02" w:rsidP="00F43A02">
      <w:pPr>
        <w:keepNext/>
        <w:rPr>
          <w:b/>
          <w:sz w:val="8"/>
        </w:rPr>
      </w:pPr>
    </w:p>
    <w:p w:rsidR="00F43A02" w:rsidRDefault="00F43A02" w:rsidP="00F43A02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5496"/>
        <w:gridCol w:w="194"/>
        <w:gridCol w:w="3664"/>
      </w:tblGrid>
      <w:tr w:rsidR="00F43A02" w:rsidTr="00A62EB3">
        <w:tc>
          <w:tcPr>
            <w:tcW w:w="5496" w:type="dxa"/>
          </w:tcPr>
          <w:p w:rsidR="00F43A02" w:rsidRDefault="00F43A02" w:rsidP="00A62EB3">
            <w:pPr>
              <w:jc w:val="center"/>
            </w:pPr>
            <w:r>
              <w:t>ПРОЦЕССЫ</w:t>
            </w:r>
          </w:p>
        </w:tc>
        <w:tc>
          <w:tcPr>
            <w:tcW w:w="200" w:type="dxa"/>
          </w:tcPr>
          <w:p w:rsidR="00F43A02" w:rsidRDefault="00F43A02" w:rsidP="00AC5B3C"/>
        </w:tc>
        <w:tc>
          <w:tcPr>
            <w:tcW w:w="3664" w:type="dxa"/>
          </w:tcPr>
          <w:p w:rsidR="00F43A02" w:rsidRDefault="00F43A02" w:rsidP="00A62EB3">
            <w:pPr>
              <w:jc w:val="center"/>
            </w:pPr>
            <w:r>
              <w:t>ЭНЕРГЕТИЧЕСКИЕ ПЕРЕХОДЫ</w:t>
            </w:r>
          </w:p>
        </w:tc>
      </w:tr>
      <w:tr w:rsidR="00F43A02" w:rsidTr="00A62EB3">
        <w:tc>
          <w:tcPr>
            <w:tcW w:w="5496" w:type="dxa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5076"/>
            </w:tblGrid>
            <w:tr w:rsidR="00F43A02" w:rsidTr="00A62EB3">
              <w:trPr>
                <w:trHeight w:val="284"/>
              </w:trPr>
              <w:tc>
                <w:tcPr>
                  <w:tcW w:w="420" w:type="dxa"/>
                </w:tcPr>
                <w:p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:rsidR="00F43A02" w:rsidRDefault="00F43A02" w:rsidP="00AC5B3C">
                  <w:r>
                    <w:t>А)</w:t>
                  </w:r>
                </w:p>
              </w:tc>
              <w:tc>
                <w:tcPr>
                  <w:tcW w:w="5076" w:type="dxa"/>
                </w:tcPr>
                <w:p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  <w:r>
                    <w:t>поглощение света наибольшей длины волны</w:t>
                  </w: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  <w:tr w:rsidR="00F43A02" w:rsidTr="00A62EB3">
              <w:trPr>
                <w:trHeight w:val="284"/>
              </w:trPr>
              <w:tc>
                <w:tcPr>
                  <w:tcW w:w="420" w:type="dxa"/>
                </w:tcPr>
                <w:p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:rsidR="00F43A02" w:rsidRDefault="00F43A02" w:rsidP="00AC5B3C">
                  <w:r>
                    <w:t>Б)</w:t>
                  </w:r>
                </w:p>
              </w:tc>
              <w:tc>
                <w:tcPr>
                  <w:tcW w:w="5076" w:type="dxa"/>
                </w:tcPr>
                <w:p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  <w:r>
                    <w:t>излучение света наибольшей частоты</w:t>
                  </w: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</w:tbl>
          <w:p w:rsidR="00F43A02" w:rsidRDefault="00F43A02" w:rsidP="00AC5B3C"/>
        </w:tc>
        <w:tc>
          <w:tcPr>
            <w:tcW w:w="200" w:type="dxa"/>
          </w:tcPr>
          <w:p w:rsidR="00F43A02" w:rsidRDefault="00F43A02" w:rsidP="00AC5B3C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3244"/>
            </w:tblGrid>
            <w:tr w:rsidR="00F43A02" w:rsidTr="00A62EB3">
              <w:trPr>
                <w:trHeight w:val="284"/>
              </w:trPr>
              <w:tc>
                <w:tcPr>
                  <w:tcW w:w="420" w:type="dxa"/>
                </w:tcPr>
                <w:p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:rsidR="00F43A02" w:rsidRDefault="00F43A02" w:rsidP="00AC5B3C">
                  <w:r>
                    <w:t>1)</w:t>
                  </w:r>
                </w:p>
              </w:tc>
              <w:tc>
                <w:tcPr>
                  <w:tcW w:w="3244" w:type="dxa"/>
                </w:tcPr>
                <w:p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  <w:r w:rsidRPr="00336FDA">
                    <w:t>1</w:t>
                  </w: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  <w:tr w:rsidR="00F43A02" w:rsidTr="00A62EB3">
              <w:trPr>
                <w:trHeight w:val="284"/>
              </w:trPr>
              <w:tc>
                <w:tcPr>
                  <w:tcW w:w="420" w:type="dxa"/>
                </w:tcPr>
                <w:p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:rsidR="00F43A02" w:rsidRDefault="00F43A02" w:rsidP="00AC5B3C">
                  <w:r>
                    <w:t>2)</w:t>
                  </w:r>
                </w:p>
              </w:tc>
              <w:tc>
                <w:tcPr>
                  <w:tcW w:w="3244" w:type="dxa"/>
                </w:tcPr>
                <w:p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  <w:r w:rsidRPr="00BB2438">
                    <w:t>2</w:t>
                  </w: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  <w:tr w:rsidR="00F43A02" w:rsidTr="00A62EB3">
              <w:trPr>
                <w:trHeight w:val="284"/>
              </w:trPr>
              <w:tc>
                <w:tcPr>
                  <w:tcW w:w="420" w:type="dxa"/>
                </w:tcPr>
                <w:p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:rsidR="00F43A02" w:rsidRDefault="00F43A02" w:rsidP="00AC5B3C">
                  <w:r>
                    <w:t>3)</w:t>
                  </w:r>
                </w:p>
              </w:tc>
              <w:tc>
                <w:tcPr>
                  <w:tcW w:w="3244" w:type="dxa"/>
                </w:tcPr>
                <w:p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  <w:r w:rsidRPr="00251ECE">
                    <w:t>3</w:t>
                  </w: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  <w:tr w:rsidR="00F43A02" w:rsidTr="00A62EB3">
              <w:trPr>
                <w:trHeight w:val="284"/>
              </w:trPr>
              <w:tc>
                <w:tcPr>
                  <w:tcW w:w="420" w:type="dxa"/>
                </w:tcPr>
                <w:p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:rsidR="00F43A02" w:rsidRDefault="00F43A02" w:rsidP="00AC5B3C">
                  <w:r>
                    <w:t>4)</w:t>
                  </w:r>
                </w:p>
              </w:tc>
              <w:tc>
                <w:tcPr>
                  <w:tcW w:w="3244" w:type="dxa"/>
                </w:tcPr>
                <w:p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  <w:r w:rsidRPr="00254BF7">
                    <w:t>4</w:t>
                  </w:r>
                </w:p>
                <w:p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</w:tbl>
          <w:p w:rsidR="00F43A02" w:rsidRDefault="00F43A02" w:rsidP="00AC5B3C"/>
        </w:tc>
      </w:tr>
    </w:tbl>
    <w:p w:rsidR="00F43A02" w:rsidRDefault="00F43A02" w:rsidP="00F43A02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53"/>
        <w:gridCol w:w="453"/>
      </w:tblGrid>
      <w:tr w:rsidR="00F43A02" w:rsidTr="00A62EB3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43A02" w:rsidRDefault="00F43A02" w:rsidP="00AC5B3C">
            <w: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3A02" w:rsidRDefault="00F43A02" w:rsidP="00A62EB3">
            <w:pPr>
              <w:jc w:val="center"/>
            </w:pPr>
            <w: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3A02" w:rsidRDefault="00F43A02" w:rsidP="00A62EB3">
            <w:pPr>
              <w:jc w:val="center"/>
            </w:pPr>
            <w:r>
              <w:t>Б</w:t>
            </w:r>
          </w:p>
        </w:tc>
      </w:tr>
      <w:tr w:rsidR="00F43A02" w:rsidTr="00A62EB3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F43A02" w:rsidRDefault="00F43A02" w:rsidP="00AC5B3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A02" w:rsidRDefault="00F43A02" w:rsidP="00A62EB3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A02" w:rsidRDefault="00F43A02" w:rsidP="00A62EB3">
            <w:pPr>
              <w:jc w:val="center"/>
            </w:pPr>
          </w:p>
        </w:tc>
      </w:tr>
    </w:tbl>
    <w:p w:rsidR="00153EF5" w:rsidRDefault="00153EF5"/>
    <w:p w:rsidR="00836049" w:rsidRDefault="00153EF5">
      <w:r>
        <w:br w:type="page"/>
      </w:r>
    </w:p>
    <w:p w:rsidR="00836049" w:rsidRDefault="00836049">
      <w:pPr>
        <w:rPr>
          <w:sz w:val="4"/>
          <w:lang w:val="en-US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2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153EF5" w:rsidRPr="00CE3FDC" w:rsidRDefault="00153EF5" w:rsidP="00153EF5">
      <w:pPr>
        <w:spacing w:line="20" w:lineRule="auto"/>
      </w:pPr>
    </w:p>
    <w:p w:rsidR="001D4C27" w:rsidRPr="00D64C8D" w:rsidRDefault="001D4C27" w:rsidP="001D4C27">
      <w:r w:rsidRPr="00D64C8D">
        <w:t>Определите показания амперметра (см. рисунок), если погрешность прямого измерения силы ток</w:t>
      </w:r>
      <w:r>
        <w:t>а равна цене деления амперметра.</w:t>
      </w:r>
    </w:p>
    <w:p w:rsidR="001D4C27" w:rsidRPr="00D64C8D" w:rsidRDefault="001D4C27" w:rsidP="001D4C27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2680"/>
      </w:tblGrid>
      <w:tr w:rsidR="001D4C27" w:rsidRPr="00D64C8D" w:rsidTr="00340E47">
        <w:trPr>
          <w:jc w:val="center"/>
        </w:trPr>
        <w:tc>
          <w:tcPr>
            <w:tcW w:w="0" w:type="auto"/>
            <w:shd w:val="clear" w:color="auto" w:fill="auto"/>
          </w:tcPr>
          <w:p w:rsidR="001D4C27" w:rsidRPr="00D64C8D" w:rsidRDefault="00203834" w:rsidP="00340E47">
            <w:r>
              <w:rPr>
                <w:noProof/>
              </w:rPr>
              <w:drawing>
                <wp:inline distT="0" distB="0" distL="0" distR="0">
                  <wp:extent cx="1671320" cy="1482090"/>
                  <wp:effectExtent l="19050" t="0" r="5080" b="0"/>
                  <wp:docPr id="37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1320" cy="1482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D4C27" w:rsidRPr="00D64C8D" w:rsidRDefault="001D4C27" w:rsidP="001D4C27"/>
    <w:p w:rsidR="001D4C27" w:rsidRPr="005B48E2" w:rsidRDefault="001D4C27" w:rsidP="001D4C27">
      <w:pPr>
        <w:rPr>
          <w:sz w:val="2"/>
        </w:rPr>
      </w:pPr>
      <w:r w:rsidRPr="00D64C8D">
        <w:t xml:space="preserve">Ответ: </w:t>
      </w:r>
      <w:r w:rsidRPr="00D64C8D">
        <w:rPr>
          <w:u w:val="single"/>
        </w:rPr>
        <w:t>(                 </w:t>
      </w:r>
      <w:r w:rsidRPr="00D64C8D">
        <w:t xml:space="preserve"> ± </w:t>
      </w:r>
      <w:r w:rsidRPr="00D64C8D">
        <w:rPr>
          <w:u w:val="single"/>
        </w:rPr>
        <w:t>                 )</w:t>
      </w:r>
      <w:r w:rsidRPr="00D64C8D">
        <w:t xml:space="preserve"> А.</w:t>
      </w:r>
    </w:p>
    <w:p w:rsidR="00836049" w:rsidRPr="00153EF5" w:rsidRDefault="00836049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836049" w:rsidRDefault="00836049"/>
    <w:p w:rsidR="00836049" w:rsidRPr="00153EF5" w:rsidRDefault="00836049" w:rsidP="00153EF5">
      <w:pPr>
        <w:spacing w:line="20" w:lineRule="auto"/>
        <w:rPr>
          <w:sz w:val="2"/>
        </w:rPr>
      </w:pPr>
    </w:p>
    <w:p w:rsidR="00153EF5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:rsidR="00153EF5" w:rsidRDefault="00153EF5" w:rsidP="00153EF5">
      <w:r w:rsidRPr="00726403">
        <w:t> </w:t>
      </w:r>
    </w:p>
    <w:p w:rsidR="00153EF5" w:rsidRDefault="00153EF5" w:rsidP="00153EF5"/>
    <w:p w:rsidR="00153EF5" w:rsidRPr="00153EF5" w:rsidRDefault="00153EF5" w:rsidP="00153EF5">
      <w:pPr>
        <w:rPr>
          <w:sz w:val="2"/>
        </w:rPr>
      </w:pPr>
    </w:p>
    <w:p w:rsidR="00836049" w:rsidRPr="00153EF5" w:rsidRDefault="00836049">
      <w:pPr>
        <w:rPr>
          <w:sz w:val="2"/>
        </w:rPr>
      </w:pPr>
    </w:p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3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337E93" w:rsidRPr="00504652" w:rsidRDefault="00337E93" w:rsidP="00337E93">
      <w:pPr>
        <w:rPr>
          <w:rFonts w:eastAsia="Calibri"/>
        </w:rPr>
      </w:pPr>
      <w:r w:rsidRPr="00504652">
        <w:rPr>
          <w:rFonts w:eastAsia="Calibri"/>
        </w:rPr>
        <w:t>Ученик изучает силу Архимеда, действующую на тела, полностью погружённые в ж</w:t>
      </w:r>
      <w:r>
        <w:rPr>
          <w:rFonts w:eastAsia="Calibri"/>
        </w:rPr>
        <w:t>идкость. В его распоряжении имее</w:t>
      </w:r>
      <w:r w:rsidRPr="00504652">
        <w:rPr>
          <w:rFonts w:eastAsia="Calibri"/>
        </w:rPr>
        <w:t xml:space="preserve">тся </w:t>
      </w:r>
      <w:r>
        <w:rPr>
          <w:rFonts w:eastAsia="Calibri"/>
        </w:rPr>
        <w:t xml:space="preserve">пять </w:t>
      </w:r>
      <w:r w:rsidRPr="00504652">
        <w:rPr>
          <w:rFonts w:eastAsia="Calibri"/>
        </w:rPr>
        <w:t>установ</w:t>
      </w:r>
      <w:r>
        <w:rPr>
          <w:rFonts w:eastAsia="Calibri"/>
        </w:rPr>
        <w:t>ок</w:t>
      </w:r>
      <w:r w:rsidRPr="00504652">
        <w:rPr>
          <w:rFonts w:eastAsia="Calibri"/>
        </w:rPr>
        <w:t>, состоящ</w:t>
      </w:r>
      <w:r>
        <w:rPr>
          <w:rFonts w:eastAsia="Calibri"/>
        </w:rPr>
        <w:t>их</w:t>
      </w:r>
      <w:r w:rsidRPr="00504652">
        <w:rPr>
          <w:rFonts w:eastAsia="Calibri"/>
        </w:rPr>
        <w:t xml:space="preserve"> из ёмкости с </w:t>
      </w:r>
      <w:r>
        <w:rPr>
          <w:rFonts w:eastAsia="Calibri"/>
        </w:rPr>
        <w:t>жидкостью</w:t>
      </w:r>
      <w:r w:rsidRPr="00504652">
        <w:rPr>
          <w:rFonts w:eastAsia="Calibri"/>
        </w:rPr>
        <w:t xml:space="preserve"> и сплошн</w:t>
      </w:r>
      <w:r>
        <w:rPr>
          <w:rFonts w:eastAsia="Calibri"/>
        </w:rPr>
        <w:t>ого</w:t>
      </w:r>
      <w:r w:rsidRPr="00504652">
        <w:rPr>
          <w:rFonts w:eastAsia="Calibri"/>
        </w:rPr>
        <w:t xml:space="preserve"> шарик</w:t>
      </w:r>
      <w:r>
        <w:rPr>
          <w:rFonts w:eastAsia="Calibri"/>
        </w:rPr>
        <w:t>а</w:t>
      </w:r>
      <w:r w:rsidRPr="00504652">
        <w:rPr>
          <w:rFonts w:eastAsia="Calibri"/>
        </w:rPr>
        <w:t>. Как</w:t>
      </w:r>
      <w:r>
        <w:rPr>
          <w:rFonts w:eastAsia="Calibri"/>
        </w:rPr>
        <w:t>ие</w:t>
      </w:r>
      <w:r w:rsidRPr="00AD3BBB">
        <w:rPr>
          <w:rFonts w:eastAsia="Calibri"/>
          <w:b/>
        </w:rPr>
        <w:t>две</w:t>
      </w:r>
      <w:r>
        <w:rPr>
          <w:rFonts w:eastAsia="Calibri"/>
        </w:rPr>
        <w:t xml:space="preserve"> из перечисленных в таблице установок необходимы</w:t>
      </w:r>
      <w:r w:rsidRPr="00504652">
        <w:rPr>
          <w:rFonts w:eastAsia="Calibri"/>
        </w:rPr>
        <w:t xml:space="preserve"> ученику для того, чтобы на опыте обнаружить</w:t>
      </w:r>
      <w:r>
        <w:rPr>
          <w:rFonts w:eastAsia="Calibri"/>
        </w:rPr>
        <w:t>, зависит ли сила</w:t>
      </w:r>
      <w:r w:rsidRPr="00504652">
        <w:rPr>
          <w:rFonts w:eastAsia="Calibri"/>
        </w:rPr>
        <w:t xml:space="preserve"> Архимеда от плотности материала шарика? </w:t>
      </w:r>
    </w:p>
    <w:p w:rsidR="00337E93" w:rsidRPr="00504652" w:rsidRDefault="00337E93" w:rsidP="00337E93">
      <w:pPr>
        <w:rPr>
          <w:rFonts w:eastAsia="Calibri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35"/>
        <w:gridCol w:w="2993"/>
        <w:gridCol w:w="1980"/>
        <w:gridCol w:w="3162"/>
      </w:tblGrid>
      <w:tr w:rsidR="00337E93" w:rsidRPr="00504652" w:rsidTr="00AC5B3C">
        <w:tc>
          <w:tcPr>
            <w:tcW w:w="1435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t>№ установки</w:t>
            </w:r>
          </w:p>
        </w:tc>
        <w:tc>
          <w:tcPr>
            <w:tcW w:w="2993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t xml:space="preserve">Жидкость, налитая </w:t>
            </w:r>
            <w:r>
              <w:br/>
            </w:r>
            <w:r w:rsidRPr="00504652">
              <w:t>в ёмкость</w:t>
            </w:r>
          </w:p>
        </w:tc>
        <w:tc>
          <w:tcPr>
            <w:tcW w:w="1980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t>Объём шарика</w:t>
            </w:r>
          </w:p>
        </w:tc>
        <w:tc>
          <w:tcPr>
            <w:tcW w:w="3162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t>Материал, из которого сделан шарик</w:t>
            </w:r>
          </w:p>
        </w:tc>
      </w:tr>
      <w:tr w:rsidR="00337E93" w:rsidRPr="00504652" w:rsidTr="00AC5B3C">
        <w:tc>
          <w:tcPr>
            <w:tcW w:w="1435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t>1</w:t>
            </w:r>
          </w:p>
        </w:tc>
        <w:tc>
          <w:tcPr>
            <w:tcW w:w="2993" w:type="dxa"/>
            <w:shd w:val="clear" w:color="auto" w:fill="auto"/>
          </w:tcPr>
          <w:p w:rsidR="00337E93" w:rsidRPr="00504652" w:rsidRDefault="00337E93" w:rsidP="00AC5B3C">
            <w:r w:rsidRPr="00504652">
              <w:rPr>
                <w:rFonts w:eastAsia="Calibri"/>
              </w:rPr>
              <w:t>вода</w:t>
            </w:r>
          </w:p>
        </w:tc>
        <w:tc>
          <w:tcPr>
            <w:tcW w:w="1980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rPr>
                <w:rFonts w:eastAsia="Calibri"/>
              </w:rPr>
              <w:t>30 см</w:t>
            </w:r>
            <w:r w:rsidRPr="00504652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162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t>сталь</w:t>
            </w:r>
          </w:p>
        </w:tc>
      </w:tr>
      <w:tr w:rsidR="00337E93" w:rsidRPr="00504652" w:rsidTr="00AC5B3C">
        <w:tc>
          <w:tcPr>
            <w:tcW w:w="1435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t>2</w:t>
            </w:r>
          </w:p>
        </w:tc>
        <w:tc>
          <w:tcPr>
            <w:tcW w:w="2993" w:type="dxa"/>
            <w:shd w:val="clear" w:color="auto" w:fill="auto"/>
          </w:tcPr>
          <w:p w:rsidR="00337E93" w:rsidRPr="00504652" w:rsidRDefault="00337E93" w:rsidP="00AC5B3C">
            <w:r w:rsidRPr="00504652">
              <w:rPr>
                <w:rFonts w:eastAsia="Calibri"/>
              </w:rPr>
              <w:t>вода</w:t>
            </w:r>
          </w:p>
        </w:tc>
        <w:tc>
          <w:tcPr>
            <w:tcW w:w="1980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rPr>
                <w:rFonts w:eastAsia="Calibri"/>
              </w:rPr>
              <w:t>20 см</w:t>
            </w:r>
            <w:r w:rsidRPr="00504652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162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>
              <w:t>алюминий</w:t>
            </w:r>
          </w:p>
        </w:tc>
      </w:tr>
      <w:tr w:rsidR="00337E93" w:rsidRPr="00504652" w:rsidTr="00AC5B3C">
        <w:tc>
          <w:tcPr>
            <w:tcW w:w="1435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t>3</w:t>
            </w:r>
          </w:p>
        </w:tc>
        <w:tc>
          <w:tcPr>
            <w:tcW w:w="2993" w:type="dxa"/>
            <w:shd w:val="clear" w:color="auto" w:fill="auto"/>
          </w:tcPr>
          <w:p w:rsidR="00337E93" w:rsidRPr="00504652" w:rsidRDefault="00337E93" w:rsidP="00AC5B3C">
            <w:r w:rsidRPr="00504652">
              <w:rPr>
                <w:rFonts w:eastAsia="Calibri"/>
              </w:rPr>
              <w:t>керосин</w:t>
            </w:r>
          </w:p>
        </w:tc>
        <w:tc>
          <w:tcPr>
            <w:tcW w:w="1980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rPr>
                <w:rFonts w:eastAsia="Calibri"/>
              </w:rPr>
              <w:t>20 см</w:t>
            </w:r>
            <w:r w:rsidRPr="00504652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162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>
              <w:t>алюминий</w:t>
            </w:r>
          </w:p>
        </w:tc>
      </w:tr>
      <w:tr w:rsidR="00337E93" w:rsidRPr="00504652" w:rsidTr="00AC5B3C">
        <w:tc>
          <w:tcPr>
            <w:tcW w:w="1435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t>4</w:t>
            </w:r>
          </w:p>
        </w:tc>
        <w:tc>
          <w:tcPr>
            <w:tcW w:w="2993" w:type="dxa"/>
            <w:shd w:val="clear" w:color="auto" w:fill="auto"/>
          </w:tcPr>
          <w:p w:rsidR="00337E93" w:rsidRPr="00504652" w:rsidRDefault="00337E93" w:rsidP="00AC5B3C">
            <w:r w:rsidRPr="00504652">
              <w:rPr>
                <w:rFonts w:eastAsia="Calibri"/>
              </w:rPr>
              <w:t>подсолнечное масло</w:t>
            </w:r>
          </w:p>
        </w:tc>
        <w:tc>
          <w:tcPr>
            <w:tcW w:w="1980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rPr>
                <w:rFonts w:eastAsia="Calibri"/>
              </w:rPr>
              <w:t>30 см</w:t>
            </w:r>
            <w:r w:rsidRPr="00504652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162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 w:rsidRPr="00504652">
              <w:t>сталь</w:t>
            </w:r>
          </w:p>
        </w:tc>
      </w:tr>
      <w:tr w:rsidR="00337E93" w:rsidRPr="00504652" w:rsidTr="00AC5B3C">
        <w:tc>
          <w:tcPr>
            <w:tcW w:w="1435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>
              <w:t>5</w:t>
            </w:r>
          </w:p>
        </w:tc>
        <w:tc>
          <w:tcPr>
            <w:tcW w:w="2993" w:type="dxa"/>
            <w:shd w:val="clear" w:color="auto" w:fill="auto"/>
          </w:tcPr>
          <w:p w:rsidR="00337E93" w:rsidRPr="00504652" w:rsidRDefault="00337E93" w:rsidP="00AC5B3C">
            <w:pPr>
              <w:rPr>
                <w:rFonts w:eastAsia="Calibri"/>
              </w:rPr>
            </w:pPr>
            <w:r>
              <w:rPr>
                <w:rFonts w:eastAsia="Calibri"/>
              </w:rPr>
              <w:t>вода</w:t>
            </w:r>
          </w:p>
        </w:tc>
        <w:tc>
          <w:tcPr>
            <w:tcW w:w="1980" w:type="dxa"/>
            <w:shd w:val="clear" w:color="auto" w:fill="auto"/>
          </w:tcPr>
          <w:p w:rsidR="00337E93" w:rsidRPr="00504652" w:rsidRDefault="00337E93" w:rsidP="00AC5B3C">
            <w:pPr>
              <w:jc w:val="center"/>
              <w:rPr>
                <w:rFonts w:eastAsia="Calibri"/>
              </w:rPr>
            </w:pPr>
            <w:r w:rsidRPr="00504652">
              <w:rPr>
                <w:rFonts w:eastAsia="Calibri"/>
              </w:rPr>
              <w:t>30 см</w:t>
            </w:r>
            <w:r w:rsidRPr="00504652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162" w:type="dxa"/>
            <w:shd w:val="clear" w:color="auto" w:fill="auto"/>
          </w:tcPr>
          <w:p w:rsidR="00337E93" w:rsidRPr="00504652" w:rsidRDefault="00337E93" w:rsidP="00AC5B3C">
            <w:pPr>
              <w:jc w:val="center"/>
            </w:pPr>
            <w:r>
              <w:t>алюминий</w:t>
            </w:r>
          </w:p>
        </w:tc>
      </w:tr>
    </w:tbl>
    <w:p w:rsidR="00337E93" w:rsidRDefault="00337E93" w:rsidP="00337E93">
      <w:pPr>
        <w:rPr>
          <w:sz w:val="20"/>
          <w:szCs w:val="20"/>
        </w:rPr>
      </w:pPr>
    </w:p>
    <w:p w:rsidR="00337E93" w:rsidRPr="00B0308F" w:rsidRDefault="00337E93" w:rsidP="00337E93">
      <w:r>
        <w:t>Запишите в таблицу номера выбранных установок.</w:t>
      </w:r>
    </w:p>
    <w:p w:rsidR="00337E93" w:rsidRDefault="00337E93" w:rsidP="00337E93">
      <w:pPr>
        <w:rPr>
          <w:sz w:val="20"/>
          <w:szCs w:val="20"/>
        </w:rPr>
      </w:pPr>
    </w:p>
    <w:tbl>
      <w:tblPr>
        <w:tblW w:w="0" w:type="auto"/>
        <w:tblLook w:val="0000"/>
      </w:tblPr>
      <w:tblGrid>
        <w:gridCol w:w="1134"/>
        <w:gridCol w:w="406"/>
        <w:gridCol w:w="406"/>
      </w:tblGrid>
      <w:tr w:rsidR="00337E93" w:rsidTr="00AC5B3C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37E93" w:rsidRDefault="00337E93" w:rsidP="00AC5B3C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7E93" w:rsidRDefault="00337E93" w:rsidP="00AC5B3C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7E93" w:rsidRDefault="00337E93" w:rsidP="00AC5B3C">
            <w:pPr>
              <w:jc w:val="center"/>
            </w:pPr>
          </w:p>
        </w:tc>
      </w:tr>
    </w:tbl>
    <w:p w:rsidR="00836049" w:rsidRDefault="00836049"/>
    <w:p w:rsidR="00E927C9" w:rsidRDefault="00153EF5" w:rsidP="00FD40B2">
      <w:pPr>
        <w:spacing w:after="200" w:line="276" w:lineRule="auto"/>
      </w:pPr>
      <w:r>
        <w:br w:type="page"/>
      </w:r>
    </w:p>
    <w:p w:rsidR="00E927C9" w:rsidRDefault="00E927C9" w:rsidP="00E927C9">
      <w:pPr>
        <w:framePr w:w="629" w:hSpace="170" w:vSpace="45" w:wrap="around" w:vAnchor="page" w:hAnchor="page" w:x="461" w:y="174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24</w:t>
      </w:r>
      <w:r>
        <w:rPr>
          <w:b/>
        </w:rPr>
        <w:br/>
      </w:r>
    </w:p>
    <w:p w:rsidR="001D4C27" w:rsidRPr="001D4C27" w:rsidRDefault="001D4C27" w:rsidP="001D4C27">
      <w:pPr>
        <w:spacing w:line="276" w:lineRule="auto"/>
      </w:pPr>
      <w:r w:rsidRPr="001D4C27">
        <w:t>Рассмотрите таблицу, содержащую характеристики планет Солнечной системы.</w:t>
      </w:r>
    </w:p>
    <w:tbl>
      <w:tblPr>
        <w:tblW w:w="9071" w:type="dxa"/>
        <w:jc w:val="center"/>
        <w:tblInd w:w="-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59"/>
        <w:gridCol w:w="1985"/>
        <w:gridCol w:w="1984"/>
        <w:gridCol w:w="1560"/>
        <w:gridCol w:w="1983"/>
      </w:tblGrid>
      <w:tr w:rsidR="001D4C27" w:rsidRPr="001D4C27" w:rsidTr="00340E47">
        <w:trPr>
          <w:jc w:val="center"/>
        </w:trPr>
        <w:tc>
          <w:tcPr>
            <w:tcW w:w="1559" w:type="dxa"/>
          </w:tcPr>
          <w:p w:rsidR="001D4C27" w:rsidRPr="001D4C27" w:rsidRDefault="001D4C27" w:rsidP="001D4C27">
            <w:r w:rsidRPr="001D4C27">
              <w:t>Название планеты</w:t>
            </w:r>
          </w:p>
        </w:tc>
        <w:tc>
          <w:tcPr>
            <w:tcW w:w="1985" w:type="dxa"/>
          </w:tcPr>
          <w:p w:rsidR="001D4C27" w:rsidRPr="001D4C27" w:rsidRDefault="001D4C27" w:rsidP="001D4C27">
            <w:pPr>
              <w:jc w:val="center"/>
            </w:pPr>
            <w:r w:rsidRPr="001D4C27">
              <w:t>Среднее расстояние от Солнца (в а.е.)</w:t>
            </w:r>
          </w:p>
        </w:tc>
        <w:tc>
          <w:tcPr>
            <w:tcW w:w="1984" w:type="dxa"/>
          </w:tcPr>
          <w:p w:rsidR="001D4C27" w:rsidRPr="001D4C27" w:rsidRDefault="001D4C27" w:rsidP="001D4C27">
            <w:pPr>
              <w:jc w:val="center"/>
            </w:pPr>
            <w:r w:rsidRPr="001D4C27">
              <w:t>Диаметр в районе экватора, км</w:t>
            </w:r>
          </w:p>
        </w:tc>
        <w:tc>
          <w:tcPr>
            <w:tcW w:w="1560" w:type="dxa"/>
          </w:tcPr>
          <w:p w:rsidR="001D4C27" w:rsidRPr="001D4C27" w:rsidRDefault="001D4C27" w:rsidP="001D4C27">
            <w:pPr>
              <w:jc w:val="center"/>
            </w:pPr>
            <w:r w:rsidRPr="001D4C27">
              <w:t>Наклон оси вращения</w:t>
            </w:r>
          </w:p>
        </w:tc>
        <w:tc>
          <w:tcPr>
            <w:tcW w:w="1983" w:type="dxa"/>
          </w:tcPr>
          <w:p w:rsidR="001D4C27" w:rsidRPr="001D4C27" w:rsidRDefault="001D4C27" w:rsidP="001D4C27">
            <w:pPr>
              <w:jc w:val="center"/>
            </w:pPr>
            <w:r w:rsidRPr="001D4C27">
              <w:t>Первая космическая скорость, км/с</w:t>
            </w:r>
          </w:p>
        </w:tc>
      </w:tr>
      <w:tr w:rsidR="001D4C27" w:rsidRPr="001D4C27" w:rsidTr="00340E47">
        <w:trPr>
          <w:jc w:val="center"/>
        </w:trPr>
        <w:tc>
          <w:tcPr>
            <w:tcW w:w="1559" w:type="dxa"/>
          </w:tcPr>
          <w:p w:rsidR="001D4C27" w:rsidRPr="001D4C27" w:rsidRDefault="001D4C27" w:rsidP="001D4C27">
            <w:r w:rsidRPr="001D4C27">
              <w:t>Меркурий</w:t>
            </w:r>
          </w:p>
        </w:tc>
        <w:tc>
          <w:tcPr>
            <w:tcW w:w="1985" w:type="dxa"/>
          </w:tcPr>
          <w:p w:rsidR="001D4C27" w:rsidRPr="001D4C27" w:rsidRDefault="001D4C27" w:rsidP="001D4C27">
            <w:pPr>
              <w:jc w:val="center"/>
            </w:pPr>
            <w:r w:rsidRPr="001D4C27">
              <w:t>0,39</w:t>
            </w:r>
          </w:p>
        </w:tc>
        <w:tc>
          <w:tcPr>
            <w:tcW w:w="1984" w:type="dxa"/>
          </w:tcPr>
          <w:p w:rsidR="001D4C27" w:rsidRPr="001D4C27" w:rsidRDefault="001D4C27" w:rsidP="001D4C27">
            <w:pPr>
              <w:jc w:val="center"/>
            </w:pPr>
            <w:r w:rsidRPr="001D4C27">
              <w:t>4879</w:t>
            </w:r>
          </w:p>
        </w:tc>
        <w:tc>
          <w:tcPr>
            <w:tcW w:w="1560" w:type="dxa"/>
          </w:tcPr>
          <w:p w:rsidR="001D4C27" w:rsidRPr="001D4C27" w:rsidRDefault="001D4C27" w:rsidP="001D4C27">
            <w:pPr>
              <w:jc w:val="center"/>
              <w:rPr>
                <w:lang w:val="en-US"/>
              </w:rPr>
            </w:pPr>
            <w:r w:rsidRPr="001D4C27">
              <w:t>0</w:t>
            </w:r>
            <w:r w:rsidRPr="001D4C27">
              <w:rPr>
                <w:lang w:val="en-US"/>
              </w:rPr>
              <w:t>,6′</w:t>
            </w:r>
          </w:p>
        </w:tc>
        <w:tc>
          <w:tcPr>
            <w:tcW w:w="1983" w:type="dxa"/>
          </w:tcPr>
          <w:p w:rsidR="001D4C27" w:rsidRPr="001D4C27" w:rsidRDefault="001D4C27" w:rsidP="001D4C27">
            <w:pPr>
              <w:jc w:val="center"/>
            </w:pPr>
            <w:r w:rsidRPr="001D4C27">
              <w:t>3,01</w:t>
            </w:r>
          </w:p>
        </w:tc>
      </w:tr>
      <w:tr w:rsidR="001D4C27" w:rsidRPr="001D4C27" w:rsidTr="00340E47">
        <w:trPr>
          <w:jc w:val="center"/>
        </w:trPr>
        <w:tc>
          <w:tcPr>
            <w:tcW w:w="1559" w:type="dxa"/>
          </w:tcPr>
          <w:p w:rsidR="001D4C27" w:rsidRPr="001D4C27" w:rsidRDefault="001D4C27" w:rsidP="001D4C27">
            <w:r w:rsidRPr="001D4C27">
              <w:t>Венера</w:t>
            </w:r>
          </w:p>
        </w:tc>
        <w:tc>
          <w:tcPr>
            <w:tcW w:w="1985" w:type="dxa"/>
          </w:tcPr>
          <w:p w:rsidR="001D4C27" w:rsidRPr="001D4C27" w:rsidRDefault="001D4C27" w:rsidP="001D4C27">
            <w:pPr>
              <w:jc w:val="center"/>
            </w:pPr>
            <w:r w:rsidRPr="001D4C27">
              <w:t>0,72</w:t>
            </w:r>
          </w:p>
        </w:tc>
        <w:tc>
          <w:tcPr>
            <w:tcW w:w="1984" w:type="dxa"/>
          </w:tcPr>
          <w:p w:rsidR="001D4C27" w:rsidRPr="001D4C27" w:rsidRDefault="001D4C27" w:rsidP="001D4C27">
            <w:pPr>
              <w:jc w:val="center"/>
            </w:pPr>
            <w:r w:rsidRPr="001D4C27">
              <w:t>12 104</w:t>
            </w:r>
          </w:p>
        </w:tc>
        <w:tc>
          <w:tcPr>
            <w:tcW w:w="1560" w:type="dxa"/>
          </w:tcPr>
          <w:p w:rsidR="001D4C27" w:rsidRPr="001D4C27" w:rsidRDefault="001D4C27" w:rsidP="001D4C27">
            <w:pPr>
              <w:jc w:val="center"/>
              <w:rPr>
                <w:lang w:val="en-US"/>
              </w:rPr>
            </w:pPr>
            <w:r w:rsidRPr="001D4C27">
              <w:rPr>
                <w:lang w:val="en-US"/>
              </w:rPr>
              <w:t>177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22′</w:t>
            </w:r>
          </w:p>
        </w:tc>
        <w:tc>
          <w:tcPr>
            <w:tcW w:w="1983" w:type="dxa"/>
          </w:tcPr>
          <w:p w:rsidR="001D4C27" w:rsidRPr="001D4C27" w:rsidRDefault="001D4C27" w:rsidP="001D4C27">
            <w:pPr>
              <w:jc w:val="center"/>
            </w:pPr>
            <w:r w:rsidRPr="001D4C27">
              <w:t>7,33</w:t>
            </w:r>
          </w:p>
        </w:tc>
      </w:tr>
      <w:tr w:rsidR="001D4C27" w:rsidRPr="001D4C27" w:rsidTr="00340E47">
        <w:trPr>
          <w:jc w:val="center"/>
        </w:trPr>
        <w:tc>
          <w:tcPr>
            <w:tcW w:w="1559" w:type="dxa"/>
          </w:tcPr>
          <w:p w:rsidR="001D4C27" w:rsidRPr="001D4C27" w:rsidRDefault="001D4C27" w:rsidP="001D4C27">
            <w:r w:rsidRPr="001D4C27">
              <w:t>Земля</w:t>
            </w:r>
          </w:p>
        </w:tc>
        <w:tc>
          <w:tcPr>
            <w:tcW w:w="1985" w:type="dxa"/>
          </w:tcPr>
          <w:p w:rsidR="001D4C27" w:rsidRPr="001D4C27" w:rsidRDefault="001D4C27" w:rsidP="001D4C27">
            <w:pPr>
              <w:jc w:val="center"/>
            </w:pPr>
            <w:r w:rsidRPr="001D4C27">
              <w:t>1,00</w:t>
            </w:r>
          </w:p>
        </w:tc>
        <w:tc>
          <w:tcPr>
            <w:tcW w:w="1984" w:type="dxa"/>
          </w:tcPr>
          <w:p w:rsidR="001D4C27" w:rsidRPr="001D4C27" w:rsidRDefault="001D4C27" w:rsidP="001D4C27">
            <w:pPr>
              <w:jc w:val="center"/>
            </w:pPr>
            <w:r w:rsidRPr="001D4C27">
              <w:t>12 756</w:t>
            </w:r>
          </w:p>
        </w:tc>
        <w:tc>
          <w:tcPr>
            <w:tcW w:w="1560" w:type="dxa"/>
          </w:tcPr>
          <w:p w:rsidR="001D4C27" w:rsidRPr="001D4C27" w:rsidRDefault="001D4C27" w:rsidP="001D4C27">
            <w:pPr>
              <w:jc w:val="center"/>
              <w:rPr>
                <w:lang w:val="en-US"/>
              </w:rPr>
            </w:pPr>
            <w:r w:rsidRPr="001D4C27">
              <w:t>2</w:t>
            </w:r>
            <w:r w:rsidRPr="001D4C27">
              <w:rPr>
                <w:lang w:val="en-US"/>
              </w:rPr>
              <w:t>3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27′</w:t>
            </w:r>
          </w:p>
        </w:tc>
        <w:tc>
          <w:tcPr>
            <w:tcW w:w="1983" w:type="dxa"/>
          </w:tcPr>
          <w:p w:rsidR="001D4C27" w:rsidRPr="001D4C27" w:rsidRDefault="001D4C27" w:rsidP="001D4C27">
            <w:pPr>
              <w:jc w:val="center"/>
            </w:pPr>
            <w:r w:rsidRPr="001D4C27">
              <w:t>7,91</w:t>
            </w:r>
          </w:p>
        </w:tc>
      </w:tr>
      <w:tr w:rsidR="001D4C27" w:rsidRPr="001D4C27" w:rsidTr="00340E47">
        <w:trPr>
          <w:jc w:val="center"/>
        </w:trPr>
        <w:tc>
          <w:tcPr>
            <w:tcW w:w="1559" w:type="dxa"/>
          </w:tcPr>
          <w:p w:rsidR="001D4C27" w:rsidRPr="001D4C27" w:rsidRDefault="001D4C27" w:rsidP="001D4C27">
            <w:r w:rsidRPr="001D4C27">
              <w:t>Марс</w:t>
            </w:r>
          </w:p>
        </w:tc>
        <w:tc>
          <w:tcPr>
            <w:tcW w:w="1985" w:type="dxa"/>
          </w:tcPr>
          <w:p w:rsidR="001D4C27" w:rsidRPr="001D4C27" w:rsidRDefault="001D4C27" w:rsidP="001D4C27">
            <w:pPr>
              <w:jc w:val="center"/>
            </w:pPr>
            <w:r w:rsidRPr="001D4C27">
              <w:t>1,52</w:t>
            </w:r>
          </w:p>
        </w:tc>
        <w:tc>
          <w:tcPr>
            <w:tcW w:w="1984" w:type="dxa"/>
          </w:tcPr>
          <w:p w:rsidR="001D4C27" w:rsidRPr="001D4C27" w:rsidRDefault="001D4C27" w:rsidP="001D4C27">
            <w:pPr>
              <w:jc w:val="center"/>
            </w:pPr>
            <w:r w:rsidRPr="001D4C27">
              <w:t>6794</w:t>
            </w:r>
          </w:p>
        </w:tc>
        <w:tc>
          <w:tcPr>
            <w:tcW w:w="1560" w:type="dxa"/>
          </w:tcPr>
          <w:p w:rsidR="001D4C27" w:rsidRPr="001D4C27" w:rsidRDefault="001D4C27" w:rsidP="001D4C27">
            <w:pPr>
              <w:jc w:val="center"/>
            </w:pPr>
            <w:r w:rsidRPr="001D4C27">
              <w:t>2</w:t>
            </w:r>
            <w:r w:rsidRPr="001D4C27">
              <w:rPr>
                <w:lang w:val="en-US"/>
              </w:rPr>
              <w:t>5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11′</w:t>
            </w:r>
          </w:p>
        </w:tc>
        <w:tc>
          <w:tcPr>
            <w:tcW w:w="1983" w:type="dxa"/>
          </w:tcPr>
          <w:p w:rsidR="001D4C27" w:rsidRPr="001D4C27" w:rsidRDefault="001D4C27" w:rsidP="001D4C27">
            <w:pPr>
              <w:jc w:val="center"/>
            </w:pPr>
            <w:r w:rsidRPr="001D4C27">
              <w:t>3,55</w:t>
            </w:r>
          </w:p>
        </w:tc>
      </w:tr>
      <w:tr w:rsidR="001D4C27" w:rsidRPr="001D4C27" w:rsidTr="00340E47">
        <w:trPr>
          <w:jc w:val="center"/>
        </w:trPr>
        <w:tc>
          <w:tcPr>
            <w:tcW w:w="1559" w:type="dxa"/>
          </w:tcPr>
          <w:p w:rsidR="001D4C27" w:rsidRPr="001D4C27" w:rsidRDefault="001D4C27" w:rsidP="001D4C27">
            <w:r w:rsidRPr="001D4C27">
              <w:t>Юпитер</w:t>
            </w:r>
          </w:p>
        </w:tc>
        <w:tc>
          <w:tcPr>
            <w:tcW w:w="1985" w:type="dxa"/>
          </w:tcPr>
          <w:p w:rsidR="001D4C27" w:rsidRPr="001D4C27" w:rsidRDefault="001D4C27" w:rsidP="001D4C27">
            <w:pPr>
              <w:jc w:val="center"/>
            </w:pPr>
            <w:r w:rsidRPr="001D4C27">
              <w:t>5,20</w:t>
            </w:r>
          </w:p>
        </w:tc>
        <w:tc>
          <w:tcPr>
            <w:tcW w:w="1984" w:type="dxa"/>
          </w:tcPr>
          <w:p w:rsidR="001D4C27" w:rsidRPr="001D4C27" w:rsidRDefault="001D4C27" w:rsidP="001D4C27">
            <w:pPr>
              <w:jc w:val="center"/>
            </w:pPr>
            <w:r w:rsidRPr="001D4C27">
              <w:t>142 984</w:t>
            </w:r>
          </w:p>
        </w:tc>
        <w:tc>
          <w:tcPr>
            <w:tcW w:w="1560" w:type="dxa"/>
          </w:tcPr>
          <w:p w:rsidR="001D4C27" w:rsidRPr="001D4C27" w:rsidRDefault="001D4C27" w:rsidP="001D4C27">
            <w:pPr>
              <w:jc w:val="center"/>
            </w:pPr>
            <w:r w:rsidRPr="001D4C27">
              <w:t>3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08′</w:t>
            </w:r>
          </w:p>
        </w:tc>
        <w:tc>
          <w:tcPr>
            <w:tcW w:w="1983" w:type="dxa"/>
          </w:tcPr>
          <w:p w:rsidR="001D4C27" w:rsidRPr="001D4C27" w:rsidRDefault="001D4C27" w:rsidP="001D4C27">
            <w:pPr>
              <w:jc w:val="center"/>
            </w:pPr>
            <w:r w:rsidRPr="001D4C27">
              <w:t>42,1</w:t>
            </w:r>
          </w:p>
        </w:tc>
      </w:tr>
      <w:tr w:rsidR="001D4C27" w:rsidRPr="001D4C27" w:rsidTr="00340E47">
        <w:trPr>
          <w:jc w:val="center"/>
        </w:trPr>
        <w:tc>
          <w:tcPr>
            <w:tcW w:w="1559" w:type="dxa"/>
          </w:tcPr>
          <w:p w:rsidR="001D4C27" w:rsidRPr="001D4C27" w:rsidRDefault="001D4C27" w:rsidP="001D4C27">
            <w:r w:rsidRPr="001D4C27">
              <w:t>Сатурн</w:t>
            </w:r>
          </w:p>
        </w:tc>
        <w:tc>
          <w:tcPr>
            <w:tcW w:w="1985" w:type="dxa"/>
          </w:tcPr>
          <w:p w:rsidR="001D4C27" w:rsidRPr="001D4C27" w:rsidRDefault="001D4C27" w:rsidP="001D4C27">
            <w:pPr>
              <w:jc w:val="center"/>
            </w:pPr>
            <w:r w:rsidRPr="001D4C27">
              <w:t>9,58</w:t>
            </w:r>
          </w:p>
        </w:tc>
        <w:tc>
          <w:tcPr>
            <w:tcW w:w="1984" w:type="dxa"/>
          </w:tcPr>
          <w:p w:rsidR="001D4C27" w:rsidRPr="001D4C27" w:rsidRDefault="001D4C27" w:rsidP="001D4C27">
            <w:pPr>
              <w:jc w:val="center"/>
            </w:pPr>
            <w:r w:rsidRPr="001D4C27">
              <w:t>120 536</w:t>
            </w:r>
          </w:p>
        </w:tc>
        <w:tc>
          <w:tcPr>
            <w:tcW w:w="1560" w:type="dxa"/>
          </w:tcPr>
          <w:p w:rsidR="001D4C27" w:rsidRPr="001D4C27" w:rsidRDefault="001D4C27" w:rsidP="001D4C27">
            <w:pPr>
              <w:jc w:val="center"/>
            </w:pPr>
            <w:r w:rsidRPr="001D4C27">
              <w:t>26</w:t>
            </w:r>
            <w:r w:rsidRPr="001D4C27">
              <w:sym w:font="Symbol" w:char="F0B0"/>
            </w:r>
            <w:r w:rsidRPr="001D4C27">
              <w:t>44</w:t>
            </w:r>
            <w:r w:rsidRPr="001D4C27">
              <w:rPr>
                <w:lang w:val="en-US"/>
              </w:rPr>
              <w:t>′</w:t>
            </w:r>
          </w:p>
        </w:tc>
        <w:tc>
          <w:tcPr>
            <w:tcW w:w="1983" w:type="dxa"/>
          </w:tcPr>
          <w:p w:rsidR="001D4C27" w:rsidRPr="001D4C27" w:rsidRDefault="001D4C27" w:rsidP="001D4C27">
            <w:pPr>
              <w:jc w:val="center"/>
            </w:pPr>
            <w:r w:rsidRPr="001D4C27">
              <w:t>25,1</w:t>
            </w:r>
          </w:p>
        </w:tc>
      </w:tr>
      <w:tr w:rsidR="001D4C27" w:rsidRPr="001D4C27" w:rsidTr="00340E47">
        <w:trPr>
          <w:jc w:val="center"/>
        </w:trPr>
        <w:tc>
          <w:tcPr>
            <w:tcW w:w="1559" w:type="dxa"/>
          </w:tcPr>
          <w:p w:rsidR="001D4C27" w:rsidRPr="001D4C27" w:rsidRDefault="001D4C27" w:rsidP="001D4C27">
            <w:r w:rsidRPr="001D4C27">
              <w:t>Уран</w:t>
            </w:r>
          </w:p>
        </w:tc>
        <w:tc>
          <w:tcPr>
            <w:tcW w:w="1985" w:type="dxa"/>
          </w:tcPr>
          <w:p w:rsidR="001D4C27" w:rsidRPr="001D4C27" w:rsidRDefault="001D4C27" w:rsidP="001D4C27">
            <w:pPr>
              <w:jc w:val="center"/>
            </w:pPr>
            <w:r w:rsidRPr="001D4C27">
              <w:t>19,19</w:t>
            </w:r>
          </w:p>
        </w:tc>
        <w:tc>
          <w:tcPr>
            <w:tcW w:w="1984" w:type="dxa"/>
          </w:tcPr>
          <w:p w:rsidR="001D4C27" w:rsidRPr="001D4C27" w:rsidRDefault="001D4C27" w:rsidP="001D4C27">
            <w:pPr>
              <w:jc w:val="center"/>
            </w:pPr>
            <w:r w:rsidRPr="001D4C27">
              <w:t>51 118</w:t>
            </w:r>
          </w:p>
        </w:tc>
        <w:tc>
          <w:tcPr>
            <w:tcW w:w="1560" w:type="dxa"/>
          </w:tcPr>
          <w:p w:rsidR="001D4C27" w:rsidRPr="001D4C27" w:rsidRDefault="001D4C27" w:rsidP="001D4C27">
            <w:pPr>
              <w:jc w:val="center"/>
            </w:pPr>
            <w:r w:rsidRPr="001D4C27">
              <w:rPr>
                <w:lang w:val="en-US"/>
              </w:rPr>
              <w:t>97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46′</w:t>
            </w:r>
          </w:p>
        </w:tc>
        <w:tc>
          <w:tcPr>
            <w:tcW w:w="1983" w:type="dxa"/>
          </w:tcPr>
          <w:p w:rsidR="001D4C27" w:rsidRPr="001D4C27" w:rsidRDefault="001D4C27" w:rsidP="001D4C27">
            <w:pPr>
              <w:jc w:val="center"/>
            </w:pPr>
            <w:r w:rsidRPr="001D4C27">
              <w:t>15,1</w:t>
            </w:r>
          </w:p>
        </w:tc>
      </w:tr>
      <w:tr w:rsidR="001D4C27" w:rsidRPr="001D4C27" w:rsidTr="00340E47">
        <w:trPr>
          <w:jc w:val="center"/>
        </w:trPr>
        <w:tc>
          <w:tcPr>
            <w:tcW w:w="1559" w:type="dxa"/>
          </w:tcPr>
          <w:p w:rsidR="001D4C27" w:rsidRPr="001D4C27" w:rsidRDefault="001D4C27" w:rsidP="001D4C27">
            <w:r w:rsidRPr="001D4C27">
              <w:t>Нептун</w:t>
            </w:r>
          </w:p>
        </w:tc>
        <w:tc>
          <w:tcPr>
            <w:tcW w:w="1985" w:type="dxa"/>
          </w:tcPr>
          <w:p w:rsidR="001D4C27" w:rsidRPr="001D4C27" w:rsidRDefault="001D4C27" w:rsidP="001D4C27">
            <w:pPr>
              <w:jc w:val="center"/>
            </w:pPr>
            <w:r w:rsidRPr="001D4C27">
              <w:t>30,02</w:t>
            </w:r>
          </w:p>
        </w:tc>
        <w:tc>
          <w:tcPr>
            <w:tcW w:w="1984" w:type="dxa"/>
          </w:tcPr>
          <w:p w:rsidR="001D4C27" w:rsidRPr="001D4C27" w:rsidRDefault="001D4C27" w:rsidP="001D4C27">
            <w:pPr>
              <w:jc w:val="center"/>
            </w:pPr>
            <w:r w:rsidRPr="001D4C27">
              <w:t>49 528</w:t>
            </w:r>
          </w:p>
        </w:tc>
        <w:tc>
          <w:tcPr>
            <w:tcW w:w="1560" w:type="dxa"/>
          </w:tcPr>
          <w:p w:rsidR="001D4C27" w:rsidRPr="001D4C27" w:rsidRDefault="001D4C27" w:rsidP="001D4C27">
            <w:pPr>
              <w:jc w:val="center"/>
            </w:pPr>
            <w:r w:rsidRPr="001D4C27">
              <w:t>28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19′</w:t>
            </w:r>
          </w:p>
        </w:tc>
        <w:tc>
          <w:tcPr>
            <w:tcW w:w="1983" w:type="dxa"/>
          </w:tcPr>
          <w:p w:rsidR="001D4C27" w:rsidRPr="001D4C27" w:rsidRDefault="001D4C27" w:rsidP="001D4C27">
            <w:pPr>
              <w:jc w:val="center"/>
            </w:pPr>
            <w:r w:rsidRPr="001D4C27">
              <w:t>16,8</w:t>
            </w:r>
          </w:p>
        </w:tc>
      </w:tr>
    </w:tbl>
    <w:p w:rsidR="001D4C27" w:rsidRPr="001D4C27" w:rsidRDefault="001D4C27" w:rsidP="001D4C27">
      <w:pPr>
        <w:spacing w:line="276" w:lineRule="auto"/>
        <w:jc w:val="left"/>
        <w:rPr>
          <w:rFonts w:eastAsia="Calibri"/>
          <w:b/>
          <w:lang w:eastAsia="en-US"/>
        </w:rPr>
      </w:pPr>
    </w:p>
    <w:p w:rsidR="001D4C27" w:rsidRPr="001D4C27" w:rsidRDefault="001D4C27" w:rsidP="001D4C27">
      <w:pPr>
        <w:spacing w:line="276" w:lineRule="auto"/>
      </w:pPr>
      <w:r w:rsidRPr="001D4C27">
        <w:t xml:space="preserve">Выберите </w:t>
      </w:r>
      <w:r w:rsidRPr="001D4C27">
        <w:rPr>
          <w:b/>
        </w:rPr>
        <w:t>два</w:t>
      </w:r>
      <w:r w:rsidRPr="001D4C27">
        <w:t xml:space="preserve"> утверждения, которые соответствуют характеристикам планет.</w:t>
      </w:r>
    </w:p>
    <w:tbl>
      <w:tblPr>
        <w:tblW w:w="0" w:type="auto"/>
        <w:tblLook w:val="04A0"/>
      </w:tblPr>
      <w:tblGrid>
        <w:gridCol w:w="675"/>
        <w:gridCol w:w="8895"/>
      </w:tblGrid>
      <w:tr w:rsidR="001D4C27" w:rsidRPr="001D4C27" w:rsidTr="00340E47">
        <w:tc>
          <w:tcPr>
            <w:tcW w:w="675" w:type="dxa"/>
            <w:shd w:val="clear" w:color="auto" w:fill="auto"/>
          </w:tcPr>
          <w:p w:rsidR="001D4C27" w:rsidRPr="001D4C27" w:rsidRDefault="001D4C27" w:rsidP="001D4C27">
            <w:r w:rsidRPr="001D4C27">
              <w:t>1)</w:t>
            </w:r>
          </w:p>
        </w:tc>
        <w:tc>
          <w:tcPr>
            <w:tcW w:w="8896" w:type="dxa"/>
            <w:shd w:val="clear" w:color="auto" w:fill="auto"/>
          </w:tcPr>
          <w:p w:rsidR="001D4C27" w:rsidRPr="001D4C27" w:rsidRDefault="001D4C27" w:rsidP="001D4C27">
            <w:pPr>
              <w:spacing w:line="276" w:lineRule="auto"/>
            </w:pPr>
            <w:r w:rsidRPr="001D4C27">
              <w:t>Ускорение свободного падения на Уране составляет около 15,1 м/с</w:t>
            </w:r>
            <w:r w:rsidRPr="001D4C27">
              <w:rPr>
                <w:vertAlign w:val="superscript"/>
              </w:rPr>
              <w:t>2</w:t>
            </w:r>
            <w:r w:rsidRPr="001D4C27">
              <w:t xml:space="preserve">. </w:t>
            </w:r>
          </w:p>
        </w:tc>
      </w:tr>
      <w:tr w:rsidR="001D4C27" w:rsidRPr="001D4C27" w:rsidTr="00340E47">
        <w:tc>
          <w:tcPr>
            <w:tcW w:w="675" w:type="dxa"/>
            <w:shd w:val="clear" w:color="auto" w:fill="auto"/>
          </w:tcPr>
          <w:p w:rsidR="001D4C27" w:rsidRPr="001D4C27" w:rsidRDefault="001D4C27" w:rsidP="001D4C27">
            <w:r w:rsidRPr="001D4C27">
              <w:t>2)</w:t>
            </w:r>
          </w:p>
        </w:tc>
        <w:tc>
          <w:tcPr>
            <w:tcW w:w="8896" w:type="dxa"/>
            <w:shd w:val="clear" w:color="auto" w:fill="auto"/>
          </w:tcPr>
          <w:p w:rsidR="001D4C27" w:rsidRPr="001D4C27" w:rsidRDefault="001D4C27" w:rsidP="001D4C27">
            <w:pPr>
              <w:spacing w:line="276" w:lineRule="auto"/>
              <w:rPr>
                <w:vertAlign w:val="superscript"/>
              </w:rPr>
            </w:pPr>
            <w:r w:rsidRPr="001D4C27">
              <w:t>На Нептуне может наблюдаться смена времен года.</w:t>
            </w:r>
          </w:p>
        </w:tc>
      </w:tr>
      <w:tr w:rsidR="001D4C27" w:rsidRPr="001D4C27" w:rsidTr="00340E47">
        <w:tc>
          <w:tcPr>
            <w:tcW w:w="675" w:type="dxa"/>
            <w:shd w:val="clear" w:color="auto" w:fill="auto"/>
          </w:tcPr>
          <w:p w:rsidR="001D4C27" w:rsidRPr="001D4C27" w:rsidRDefault="001D4C27" w:rsidP="001D4C27">
            <w:r w:rsidRPr="001D4C27">
              <w:t>3)</w:t>
            </w:r>
          </w:p>
        </w:tc>
        <w:tc>
          <w:tcPr>
            <w:tcW w:w="8896" w:type="dxa"/>
            <w:shd w:val="clear" w:color="auto" w:fill="auto"/>
          </w:tcPr>
          <w:p w:rsidR="001D4C27" w:rsidRPr="001D4C27" w:rsidRDefault="001D4C27" w:rsidP="001D4C27">
            <w:pPr>
              <w:spacing w:line="276" w:lineRule="auto"/>
            </w:pPr>
            <w:r w:rsidRPr="001D4C27">
              <w:t>Вторая космическая скорость для Марса составляет примерно 5,02 км/с.</w:t>
            </w:r>
          </w:p>
        </w:tc>
      </w:tr>
      <w:tr w:rsidR="001D4C27" w:rsidRPr="001D4C27" w:rsidTr="00340E47">
        <w:tc>
          <w:tcPr>
            <w:tcW w:w="675" w:type="dxa"/>
            <w:shd w:val="clear" w:color="auto" w:fill="auto"/>
          </w:tcPr>
          <w:p w:rsidR="001D4C27" w:rsidRPr="001D4C27" w:rsidRDefault="001D4C27" w:rsidP="001D4C27">
            <w:r w:rsidRPr="001D4C27">
              <w:t>4)</w:t>
            </w:r>
          </w:p>
        </w:tc>
        <w:tc>
          <w:tcPr>
            <w:tcW w:w="8896" w:type="dxa"/>
            <w:shd w:val="clear" w:color="auto" w:fill="auto"/>
          </w:tcPr>
          <w:p w:rsidR="001D4C27" w:rsidRPr="001D4C27" w:rsidRDefault="001D4C27" w:rsidP="001D4C27">
            <w:pPr>
              <w:spacing w:line="276" w:lineRule="auto"/>
            </w:pPr>
            <w:r w:rsidRPr="001D4C27">
              <w:t>Чем дальше планета расп</w:t>
            </w:r>
            <w:r w:rsidR="00374FF8">
              <w:t>олагается от Солнца, тем больше её</w:t>
            </w:r>
            <w:r w:rsidRPr="001D4C27">
              <w:t xml:space="preserve"> объём.</w:t>
            </w:r>
          </w:p>
        </w:tc>
      </w:tr>
      <w:tr w:rsidR="001D4C27" w:rsidRPr="001D4C27" w:rsidTr="00340E47">
        <w:tc>
          <w:tcPr>
            <w:tcW w:w="675" w:type="dxa"/>
            <w:shd w:val="clear" w:color="auto" w:fill="auto"/>
          </w:tcPr>
          <w:p w:rsidR="001D4C27" w:rsidRPr="001D4C27" w:rsidRDefault="001D4C27" w:rsidP="001D4C27">
            <w:r w:rsidRPr="001D4C27">
              <w:t>5)</w:t>
            </w:r>
          </w:p>
        </w:tc>
        <w:tc>
          <w:tcPr>
            <w:tcW w:w="8896" w:type="dxa"/>
            <w:shd w:val="clear" w:color="auto" w:fill="auto"/>
          </w:tcPr>
          <w:p w:rsidR="001D4C27" w:rsidRPr="001D4C27" w:rsidRDefault="001D4C27" w:rsidP="001D4C27">
            <w:pPr>
              <w:jc w:val="left"/>
            </w:pPr>
            <w:r w:rsidRPr="001D4C27">
              <w:t>Орбита Юпитера  находится на расстоянии примерно 280 млн</w:t>
            </w:r>
            <w:r w:rsidR="00D47F2A">
              <w:t>.</w:t>
            </w:r>
            <w:r w:rsidRPr="001D4C27">
              <w:t xml:space="preserve"> км от Солнца</w:t>
            </w:r>
          </w:p>
        </w:tc>
      </w:tr>
    </w:tbl>
    <w:p w:rsidR="001D4C27" w:rsidRPr="001D4C27" w:rsidRDefault="001D4C27" w:rsidP="001D4C27">
      <w:pPr>
        <w:spacing w:line="276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98"/>
        <w:gridCol w:w="528"/>
        <w:gridCol w:w="567"/>
      </w:tblGrid>
      <w:tr w:rsidR="001D4C27" w:rsidRPr="001D4C27" w:rsidTr="00340E47">
        <w:tc>
          <w:tcPr>
            <w:tcW w:w="998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1D4C27" w:rsidRPr="001D4C27" w:rsidRDefault="001D4C27" w:rsidP="001D4C27">
            <w:r w:rsidRPr="001D4C27">
              <w:t xml:space="preserve">Ответ: </w:t>
            </w:r>
          </w:p>
          <w:p w:rsidR="001D4C27" w:rsidRPr="001D4C27" w:rsidRDefault="001D4C27" w:rsidP="001D4C27"/>
        </w:tc>
        <w:tc>
          <w:tcPr>
            <w:tcW w:w="528" w:type="dxa"/>
            <w:shd w:val="clear" w:color="auto" w:fill="auto"/>
          </w:tcPr>
          <w:p w:rsidR="001D4C27" w:rsidRPr="001D4C27" w:rsidRDefault="001D4C27" w:rsidP="001D4C27"/>
        </w:tc>
        <w:tc>
          <w:tcPr>
            <w:tcW w:w="567" w:type="dxa"/>
            <w:shd w:val="clear" w:color="auto" w:fill="auto"/>
          </w:tcPr>
          <w:p w:rsidR="001D4C27" w:rsidRPr="001D4C27" w:rsidRDefault="001D4C27" w:rsidP="001D4C27"/>
        </w:tc>
      </w:tr>
    </w:tbl>
    <w:p w:rsidR="00FD40B2" w:rsidRDefault="00FD40B2" w:rsidP="00FD40B2">
      <w:pPr>
        <w:rPr>
          <w:b/>
        </w:rPr>
      </w:pPr>
    </w:p>
    <w:p w:rsidR="00FD40B2" w:rsidRDefault="00FD40B2" w:rsidP="00FD40B2">
      <w:r>
        <w:br w:type="page"/>
      </w:r>
    </w:p>
    <w:p w:rsidR="00836049" w:rsidRDefault="00153EF5">
      <w:pPr>
        <w:jc w:val="center"/>
        <w:rPr>
          <w:b/>
        </w:rPr>
      </w:pPr>
      <w:r>
        <w:rPr>
          <w:b/>
        </w:rPr>
        <w:lastRenderedPageBreak/>
        <w:t>Часть 2</w:t>
      </w:r>
    </w:p>
    <w:p w:rsidR="00203834" w:rsidRDefault="00203834">
      <w:pPr>
        <w:jc w:val="center"/>
      </w:pP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ом к заданиям 2</w:t>
      </w:r>
      <w:r w:rsidR="00207410">
        <w:rPr>
          <w:b/>
          <w:i/>
        </w:rPr>
        <w:t>5</w:t>
      </w:r>
      <w:r>
        <w:rPr>
          <w:b/>
          <w:i/>
        </w:rPr>
        <w:t>–2</w:t>
      </w:r>
      <w:r w:rsidR="00207410">
        <w:rPr>
          <w:b/>
          <w:i/>
        </w:rPr>
        <w:t>7</w:t>
      </w:r>
      <w:r>
        <w:rPr>
          <w:b/>
          <w:i/>
        </w:rPr>
        <w:t xml:space="preserve"> является число. Запишите это число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1D4C27" w:rsidRDefault="001D4C27" w:rsidP="001D4C27"/>
    <w:p w:rsidR="001D4C27" w:rsidRDefault="001D4C27" w:rsidP="001D4C27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5</w:t>
      </w:r>
      <w:r>
        <w:rPr>
          <w:b/>
        </w:rPr>
        <w:br/>
      </w:r>
    </w:p>
    <w:p w:rsidR="001D4C27" w:rsidRPr="00607ADB" w:rsidRDefault="008B1190" w:rsidP="001D4C27">
      <w:pPr>
        <w:keepNext/>
        <w:keepLines/>
        <w:spacing w:line="20" w:lineRule="auto"/>
        <w:ind w:left="-57" w:right="-57"/>
        <w:rPr>
          <w:sz w:val="2"/>
        </w:rPr>
      </w:pPr>
      <w:r w:rsidRPr="008B1190">
        <w:rPr>
          <w:noProof/>
          <w:sz w:val="20"/>
        </w:rPr>
        <w:pict>
          <v:shape id="_x0000_s1047" type="#_x0000_t75" style="position:absolute;left:0;text-align:left;margin-left:359.5pt;margin-top:-2.95pt;width:114.3pt;height:101.05pt;z-index:251659264" fillcolor="window">
            <v:imagedata r:id="rId57" o:title=""/>
            <w10:wrap type="square"/>
            <w10:anchorlock/>
          </v:shape>
          <o:OLEObject Type="Embed" ProgID="Word.Picture.8" ShapeID="_x0000_s1047" DrawAspect="Content" ObjectID="_1585721647" r:id="rId58"/>
        </w:pict>
      </w:r>
    </w:p>
    <w:p w:rsidR="001D4C27" w:rsidRPr="00607ADB" w:rsidRDefault="001D4C27" w:rsidP="001D4C27">
      <w:pPr>
        <w:rPr>
          <w:sz w:val="2"/>
        </w:rPr>
      </w:pPr>
      <w:r>
        <w:t xml:space="preserve">Камень массой </w:t>
      </w:r>
      <w:r>
        <w:rPr>
          <w:i/>
          <w:iCs/>
          <w:lang w:val="en-US"/>
        </w:rPr>
        <w:t>m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 xml:space="preserve">= </w:t>
      </w:r>
      <w:smartTag w:uri="urn:schemas-microsoft-com:office:smarttags" w:element="metricconverter">
        <w:smartTagPr>
          <w:attr w:name="ProductID" w:val="4 кг"/>
        </w:smartTagPr>
        <w:r>
          <w:t>4 кг</w:t>
        </w:r>
      </w:smartTag>
      <w:r>
        <w:t xml:space="preserve"> падает под углом 60° к горизонту со скоростью 10 м/с в тележку с песком, покоящуюся на горизонтальных рельсах (см. рисунок). Определите импульс тележки с песком и камнем после падения камня.</w:t>
      </w:r>
    </w:p>
    <w:p w:rsidR="001D4C27" w:rsidRDefault="001D4C27" w:rsidP="001D4C27"/>
    <w:p w:rsidR="001D4C27" w:rsidRDefault="001D4C27" w:rsidP="001D4C27">
      <w:r>
        <w:t xml:space="preserve">Ответ: </w:t>
      </w:r>
      <w:r w:rsidR="00203834">
        <w:rPr>
          <w:u w:val="single"/>
        </w:rPr>
        <w:t>_______________</w:t>
      </w:r>
      <w:r>
        <w:t xml:space="preserve"> кг·м/с.</w:t>
      </w:r>
    </w:p>
    <w:p w:rsidR="00153EF5" w:rsidRDefault="00153EF5"/>
    <w:p w:rsidR="00F70581" w:rsidRDefault="00F70581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6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836049" w:rsidRDefault="00836049">
      <w:pPr>
        <w:rPr>
          <w:sz w:val="8"/>
        </w:rPr>
      </w:pPr>
    </w:p>
    <w:p w:rsidR="00BA2F33" w:rsidRPr="00BA2F33" w:rsidRDefault="00BA2F33" w:rsidP="00BA2F33">
      <w:pPr>
        <w:keepNext/>
        <w:keepLines/>
      </w:pPr>
      <w:r w:rsidRPr="00BA2F33">
        <w:t>В калориметре находится вода, масса которой 100 г и температура 0 </w:t>
      </w:r>
      <w:r w:rsidRPr="00BA2F33">
        <w:sym w:font="Symbol" w:char="F0B0"/>
      </w:r>
      <w:r w:rsidRPr="00BA2F33">
        <w:t xml:space="preserve">С. </w:t>
      </w:r>
      <w:r w:rsidRPr="00BA2F33">
        <w:br/>
        <w:t>В него добавляют кусок льда, масса которого 20 г и температура −5 </w:t>
      </w:r>
      <w:r w:rsidRPr="00BA2F33">
        <w:sym w:font="Symbol" w:char="F0B0"/>
      </w:r>
      <w:r w:rsidRPr="00BA2F33">
        <w:t xml:space="preserve">С. Какой будет температура содержимого калориметра после установления в нем теплового равновесия? </w:t>
      </w:r>
    </w:p>
    <w:p w:rsidR="00BA2F33" w:rsidRDefault="00BA2F33" w:rsidP="00BA2F33">
      <w:pPr>
        <w:rPr>
          <w:sz w:val="2"/>
        </w:rPr>
      </w:pPr>
    </w:p>
    <w:p w:rsidR="00BA2F33" w:rsidRDefault="00BA2F33" w:rsidP="00BA2F33">
      <w:pPr>
        <w:rPr>
          <w:sz w:val="2"/>
        </w:rPr>
      </w:pPr>
    </w:p>
    <w:p w:rsidR="00BA2F33" w:rsidRDefault="00BA2F33" w:rsidP="00BA2F33">
      <w:pPr>
        <w:rPr>
          <w:sz w:val="2"/>
        </w:rPr>
      </w:pPr>
    </w:p>
    <w:p w:rsidR="00BA2F33" w:rsidRDefault="00BA2F33" w:rsidP="00BA2F33">
      <w:pPr>
        <w:rPr>
          <w:sz w:val="2"/>
        </w:rPr>
      </w:pPr>
    </w:p>
    <w:p w:rsidR="00BA2F33" w:rsidRDefault="00BA2F33" w:rsidP="00BA2F33">
      <w:pPr>
        <w:rPr>
          <w:sz w:val="2"/>
        </w:rPr>
      </w:pPr>
    </w:p>
    <w:p w:rsidR="00BA2F33" w:rsidRDefault="00BA2F33" w:rsidP="00BA2F33">
      <w:pPr>
        <w:rPr>
          <w:sz w:val="2"/>
        </w:rPr>
      </w:pPr>
    </w:p>
    <w:p w:rsidR="00BA2F33" w:rsidRDefault="00BA2F33" w:rsidP="00BA2F33">
      <w:pPr>
        <w:rPr>
          <w:sz w:val="2"/>
        </w:rPr>
      </w:pPr>
    </w:p>
    <w:p w:rsidR="00BA2F33" w:rsidRPr="00BA2F33" w:rsidRDefault="00BA2F33" w:rsidP="00BA2F33">
      <w:r w:rsidRPr="00BA2F33">
        <w:rPr>
          <w:sz w:val="2"/>
        </w:rPr>
        <w:t>ё</w:t>
      </w:r>
      <w:r w:rsidRPr="00BA2F33">
        <w:t>Ответ: ______________ °С</w:t>
      </w:r>
    </w:p>
    <w:p w:rsidR="00836049" w:rsidRDefault="00836049"/>
    <w:p w:rsidR="00153EF5" w:rsidRDefault="00153EF5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7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153EF5" w:rsidRPr="00153EF5" w:rsidRDefault="00153EF5" w:rsidP="00153EF5">
      <w:pPr>
        <w:spacing w:line="20" w:lineRule="auto"/>
        <w:rPr>
          <w:sz w:val="2"/>
        </w:rPr>
      </w:pPr>
    </w:p>
    <w:p w:rsidR="00BC28A7" w:rsidRPr="00FC45AD" w:rsidRDefault="00BC28A7" w:rsidP="00BC28A7">
      <w:pPr>
        <w:rPr>
          <w:sz w:val="2"/>
        </w:rPr>
      </w:pPr>
      <w:r>
        <w:rPr>
          <w:bCs/>
        </w:rPr>
        <w:t xml:space="preserve">Энергия фотона в потоке фотонов, падающих на поверхность металла, </w:t>
      </w:r>
      <w:r>
        <w:rPr>
          <w:bCs/>
        </w:rPr>
        <w:br/>
        <w:t>в 2 раза превышает</w:t>
      </w:r>
      <w:r w:rsidRPr="001A4604">
        <w:rPr>
          <w:bCs/>
        </w:rPr>
        <w:t xml:space="preserve"> работу выхода электронов из металла. Во сколько раз надо увеличить частоту падающего излучения, чтобы максимальная скорость фотоэлектронов, вылетающихиз этого металла, увеличилась в 2 раза?</w:t>
      </w:r>
    </w:p>
    <w:p w:rsidR="00BC28A7" w:rsidRPr="00FC45AD" w:rsidRDefault="00BC28A7" w:rsidP="00BC28A7">
      <w:pPr>
        <w:rPr>
          <w:sz w:val="2"/>
        </w:rPr>
      </w:pPr>
    </w:p>
    <w:p w:rsidR="00BC28A7" w:rsidRDefault="00BC28A7" w:rsidP="00BC28A7">
      <w:pPr>
        <w:keepNext/>
        <w:rPr>
          <w:b/>
          <w:sz w:val="8"/>
        </w:rPr>
      </w:pPr>
    </w:p>
    <w:p w:rsidR="00BC28A7" w:rsidRDefault="00BC28A7" w:rsidP="00BC28A7">
      <w:pPr>
        <w:rPr>
          <w:sz w:val="20"/>
          <w:szCs w:val="20"/>
        </w:rPr>
      </w:pPr>
    </w:p>
    <w:p w:rsidR="00BC28A7" w:rsidRDefault="00D47F2A" w:rsidP="00BC28A7">
      <w:r>
        <w:t>Ответ: в __</w:t>
      </w:r>
      <w:r w:rsidR="00BC28A7">
        <w:t>____________ раз(а).</w:t>
      </w:r>
    </w:p>
    <w:p w:rsidR="00836049" w:rsidRDefault="00836049"/>
    <w:p w:rsidR="00836049" w:rsidRPr="00153EF5" w:rsidRDefault="00836049" w:rsidP="00153EF5">
      <w:pPr>
        <w:spacing w:line="20" w:lineRule="auto"/>
        <w:rPr>
          <w:sz w:val="2"/>
        </w:rPr>
      </w:pPr>
    </w:p>
    <w:p w:rsidR="00153EF5" w:rsidRPr="006139BD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139BD">
        <w:rPr>
          <w:b/>
          <w:i/>
        </w:rPr>
        <w:t>Не забудьте перенести все ответы в бланк ответов</w:t>
      </w:r>
      <w:r w:rsidRPr="006139BD">
        <w:rPr>
          <w:b/>
          <w:i/>
          <w:lang w:val="en-US"/>
        </w:rPr>
        <w:t> </w:t>
      </w:r>
      <w:r w:rsidRPr="006139BD">
        <w:rPr>
          <w:b/>
          <w:i/>
        </w:rPr>
        <w:t>№</w:t>
      </w:r>
      <w:r w:rsidRPr="006139BD">
        <w:rPr>
          <w:b/>
          <w:i/>
          <w:lang w:val="en-US"/>
        </w:rPr>
        <w:t> </w:t>
      </w:r>
      <w:r w:rsidRPr="006139BD">
        <w:rPr>
          <w:b/>
          <w:i/>
        </w:rPr>
        <w:t>1в соответствии с инструкцией по выполнению работы.</w:t>
      </w:r>
    </w:p>
    <w:p w:rsidR="00153EF5" w:rsidRPr="00153EF5" w:rsidRDefault="00153EF5" w:rsidP="00153EF5">
      <w:pPr>
        <w:outlineLvl w:val="0"/>
        <w:rPr>
          <w:b/>
          <w:i/>
          <w:sz w:val="2"/>
          <w:szCs w:val="2"/>
        </w:rPr>
      </w:pPr>
    </w:p>
    <w:p w:rsidR="00836049" w:rsidRPr="00153EF5" w:rsidRDefault="00836049">
      <w:pPr>
        <w:rPr>
          <w:sz w:val="2"/>
        </w:rPr>
      </w:pPr>
    </w:p>
    <w:p w:rsidR="00836049" w:rsidRDefault="00153EF5">
      <w:r>
        <w:br w:type="page"/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Для записи ответов на задания 2</w:t>
      </w:r>
      <w:r w:rsidR="00207410">
        <w:rPr>
          <w:b/>
          <w:i/>
        </w:rPr>
        <w:t>8</w:t>
      </w:r>
      <w:r>
        <w:rPr>
          <w:b/>
          <w:i/>
        </w:rPr>
        <w:t>–3</w:t>
      </w:r>
      <w:r w:rsidR="00207410">
        <w:rPr>
          <w:b/>
          <w:i/>
        </w:rPr>
        <w:t>2</w:t>
      </w:r>
      <w:r>
        <w:rPr>
          <w:b/>
          <w:i/>
        </w:rPr>
        <w:t xml:space="preserve"> используйте БЛАНК ОТВЕТОВ № 2. Запишите сначала номер задания (2</w:t>
      </w:r>
      <w:r w:rsidR="00207410">
        <w:rPr>
          <w:b/>
          <w:i/>
        </w:rPr>
        <w:t>8</w:t>
      </w:r>
      <w:r>
        <w:rPr>
          <w:b/>
          <w:i/>
        </w:rPr>
        <w:t>, 2</w:t>
      </w:r>
      <w:r w:rsidR="00207410">
        <w:rPr>
          <w:b/>
          <w:i/>
        </w:rPr>
        <w:t>9</w:t>
      </w:r>
      <w:r>
        <w:rPr>
          <w:b/>
          <w:i/>
        </w:rPr>
        <w:t xml:space="preserve"> и т. д.), а затем  решение соответствующей задачи. Ответы записывайте чётко и разборчиво.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BC28A7" w:rsidRPr="00EA47A6" w:rsidRDefault="00BC28A7" w:rsidP="00BC28A7">
      <w:pPr>
        <w:rPr>
          <w:sz w:val="4"/>
        </w:rPr>
      </w:pPr>
    </w:p>
    <w:p w:rsidR="00BC28A7" w:rsidRDefault="00BC28A7" w:rsidP="00203834">
      <w:pPr>
        <w:framePr w:w="629" w:hSpace="170" w:vSpace="45" w:wrap="around" w:vAnchor="text" w:hAnchor="page" w:x="539" w:y="208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8</w:t>
      </w:r>
      <w:r>
        <w:rPr>
          <w:b/>
        </w:rPr>
        <w:br/>
      </w:r>
    </w:p>
    <w:p w:rsidR="00BC28A7" w:rsidRPr="0022647A" w:rsidRDefault="00BC28A7" w:rsidP="00BC28A7">
      <w:pPr>
        <w:spacing w:after="120" w:line="20" w:lineRule="auto"/>
        <w:rPr>
          <w:sz w:val="2"/>
        </w:rPr>
      </w:pPr>
    </w:p>
    <w:p w:rsidR="00BC28A7" w:rsidRPr="0022647A" w:rsidRDefault="00BC28A7" w:rsidP="00BC28A7">
      <w:pPr>
        <w:spacing w:after="120"/>
        <w:rPr>
          <w:sz w:val="2"/>
        </w:rPr>
      </w:pPr>
      <w:r w:rsidRPr="006774F4">
        <w:t xml:space="preserve">Катушка, обладающая индуктивностью </w:t>
      </w:r>
      <w:r w:rsidRPr="006774F4">
        <w:rPr>
          <w:i/>
          <w:lang w:val="en-US"/>
        </w:rPr>
        <w:t>L</w:t>
      </w:r>
      <w:r w:rsidRPr="006774F4">
        <w:t xml:space="preserve">, соединена с источником питания </w:t>
      </w:r>
      <w:r>
        <w:br/>
      </w:r>
      <w:r w:rsidRPr="006774F4">
        <w:t xml:space="preserve">с ЭДС </w:t>
      </w:r>
      <w:r w:rsidRPr="00A845E7">
        <w:rPr>
          <w:position w:val="-4"/>
        </w:rPr>
        <w:object w:dxaOrig="240" w:dyaOrig="280">
          <v:shape id="_x0000_i1041" type="#_x0000_t75" style="width:12.75pt;height:13.5pt" o:ole="">
            <v:imagedata r:id="rId59" o:title=""/>
          </v:shape>
          <o:OLEObject Type="Embed" ProgID="Equation.DSMT4" ShapeID="_x0000_i1041" DrawAspect="Content" ObjectID="_1585721642" r:id="rId60"/>
        </w:object>
      </w:r>
      <w:r w:rsidRPr="006774F4">
        <w:t xml:space="preserve">и двумя одинаковыми резисторами </w:t>
      </w:r>
      <w:r w:rsidRPr="006774F4">
        <w:rPr>
          <w:i/>
          <w:lang w:val="en-US"/>
        </w:rPr>
        <w:t>R</w:t>
      </w:r>
      <w:r w:rsidRPr="006774F4">
        <w:t>. Электрическая схема соединения показана на рис. 1. В начальный момент ключ в цепи разомкнут.</w:t>
      </w:r>
    </w:p>
    <w:tbl>
      <w:tblPr>
        <w:tblW w:w="500" w:type="pct"/>
        <w:jc w:val="center"/>
        <w:tblLook w:val="01E0"/>
      </w:tblPr>
      <w:tblGrid>
        <w:gridCol w:w="6456"/>
      </w:tblGrid>
      <w:tr w:rsidR="00BC28A7" w:rsidTr="00A62EB3">
        <w:trPr>
          <w:jc w:val="center"/>
        </w:trPr>
        <w:tc>
          <w:tcPr>
            <w:tcW w:w="7863" w:type="dxa"/>
          </w:tcPr>
          <w:p w:rsidR="00BC28A7" w:rsidRDefault="00203834" w:rsidP="00AC5B3C">
            <w:r>
              <w:rPr>
                <w:noProof/>
              </w:rPr>
              <w:drawing>
                <wp:inline distT="0" distB="0" distL="0" distR="0">
                  <wp:extent cx="3941445" cy="2585720"/>
                  <wp:effectExtent l="19050" t="0" r="1905" b="0"/>
                  <wp:docPr id="39" name="Рисунок 39" descr="1303_C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1303_C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1445" cy="2585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28A7" w:rsidRPr="00AA39F9" w:rsidRDefault="00BC28A7" w:rsidP="00BC28A7">
      <w:r w:rsidRPr="006774F4">
        <w:t>В момент времени</w:t>
      </w:r>
      <w:r w:rsidRPr="00C01494">
        <w:rPr>
          <w:i/>
          <w:lang w:val="en-US"/>
        </w:rPr>
        <w:t>t</w:t>
      </w:r>
      <w:r>
        <w:rPr>
          <w:lang w:val="en-US"/>
        </w:rPr>
        <w:t> </w:t>
      </w:r>
      <w:r w:rsidRPr="00C01494">
        <w:t>=</w:t>
      </w:r>
      <w:r>
        <w:rPr>
          <w:lang w:val="en-US"/>
        </w:rPr>
        <w:t> </w:t>
      </w:r>
      <w:r w:rsidRPr="00C01494">
        <w:t>0</w:t>
      </w:r>
      <w:r w:rsidRPr="006774F4">
        <w:t xml:space="preserve"> ключ замыкают, что приводит к изменениям силы тока, </w:t>
      </w:r>
      <w:r>
        <w:t>регистрируемым амперметром</w:t>
      </w:r>
      <w:r w:rsidRPr="006774F4">
        <w:t xml:space="preserve">, как показано на рис. 2. Основываясь на известных физических законах, </w:t>
      </w:r>
      <w:r>
        <w:t xml:space="preserve">объясните, почему при замыкании ключа сила тока плавно увеличивается до некоторого нового значения </w:t>
      </w:r>
      <w:r w:rsidRPr="00AA39F9">
        <w:rPr>
          <w:i/>
          <w:lang w:val="en-US"/>
        </w:rPr>
        <w:t>I</w:t>
      </w:r>
      <w:r w:rsidRPr="00AA39F9">
        <w:rPr>
          <w:vertAlign w:val="subscript"/>
        </w:rPr>
        <w:t>1</w:t>
      </w:r>
      <w:r>
        <w:t xml:space="preserve">. Определите значение силы тока </w:t>
      </w:r>
      <w:r w:rsidRPr="00AA39F9">
        <w:rPr>
          <w:i/>
          <w:lang w:val="en-US"/>
        </w:rPr>
        <w:t>I</w:t>
      </w:r>
      <w:r w:rsidRPr="00AA39F9">
        <w:rPr>
          <w:vertAlign w:val="subscript"/>
        </w:rPr>
        <w:t>1</w:t>
      </w:r>
      <w:r w:rsidRPr="00AA39F9">
        <w:t>.</w:t>
      </w:r>
      <w:r>
        <w:t xml:space="preserve"> Внутренним сопротивлением источника тока пренебречь.</w:t>
      </w:r>
    </w:p>
    <w:p w:rsidR="00836049" w:rsidRDefault="00836049"/>
    <w:p w:rsidR="00CD6A35" w:rsidRDefault="00CD6A35"/>
    <w:p w:rsidR="00836049" w:rsidRDefault="00836049" w:rsidP="00D12932">
      <w:pPr>
        <w:jc w:val="center"/>
        <w:rPr>
          <w:b/>
          <w:i/>
          <w:sz w:val="2"/>
          <w:szCs w:val="2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Полное правильное решение каждой из задач 2</w:t>
      </w:r>
      <w:r w:rsidR="00207410">
        <w:rPr>
          <w:b/>
          <w:i/>
        </w:rPr>
        <w:t>9</w:t>
      </w:r>
      <w:r>
        <w:rPr>
          <w:b/>
          <w:i/>
        </w:rPr>
        <w:t>–3</w:t>
      </w:r>
      <w:r w:rsidR="00207410">
        <w:rPr>
          <w:b/>
          <w:i/>
        </w:rPr>
        <w:t>2</w:t>
      </w:r>
      <w:r>
        <w:rPr>
          <w:b/>
          <w:i/>
        </w:rPr>
        <w:t xml:space="preserve">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836049">
      <w:pPr>
        <w:keepLines/>
      </w:pPr>
    </w:p>
    <w:p w:rsidR="00D12932" w:rsidRPr="002D07B2" w:rsidRDefault="00D12932" w:rsidP="00D12932">
      <w:pPr>
        <w:rPr>
          <w:sz w:val="4"/>
        </w:rPr>
      </w:pPr>
    </w:p>
    <w:p w:rsidR="00D12932" w:rsidRDefault="00D12932" w:rsidP="00D12932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9</w:t>
      </w:r>
      <w:r>
        <w:rPr>
          <w:b/>
        </w:rPr>
        <w:br/>
      </w:r>
    </w:p>
    <w:p w:rsidR="00D12932" w:rsidRDefault="00D12932" w:rsidP="00D12932">
      <w:pPr>
        <w:rPr>
          <w:sz w:val="2"/>
        </w:rPr>
      </w:pPr>
    </w:p>
    <w:p w:rsidR="00CD6A35" w:rsidRDefault="00CD6A35" w:rsidP="00CD6A35">
      <w:pPr>
        <w:keepNext/>
        <w:keepLines/>
        <w:jc w:val="left"/>
      </w:pPr>
    </w:p>
    <w:p w:rsidR="00CD6A35" w:rsidRPr="00A84BC4" w:rsidRDefault="008B1190" w:rsidP="00CD6A35">
      <w:pPr>
        <w:keepNext/>
        <w:keepLines/>
        <w:rPr>
          <w:sz w:val="8"/>
          <w:szCs w:val="20"/>
        </w:rPr>
      </w:pPr>
      <w:r w:rsidRPr="00A84BC4">
        <w:rPr>
          <w:szCs w:val="20"/>
        </w:rPr>
        <w:fldChar w:fldCharType="begin"/>
      </w:r>
      <w:r w:rsidR="00CD6A35" w:rsidRPr="00A84BC4">
        <w:rPr>
          <w:szCs w:val="20"/>
        </w:rPr>
        <w:instrText xml:space="preserve"> INCLUDETEXT </w:instrText>
      </w:r>
      <w:r w:rsidR="00CD6A35" w:rsidRPr="00A84BC4">
        <w:rPr>
          <w:noProof/>
          <w:szCs w:val="20"/>
        </w:rPr>
        <w:instrText>F:\Ege\Baza\Fizika\FIZIKA\11_01\126506.doc</w:instrText>
      </w:r>
      <w:r w:rsidRPr="00A84BC4">
        <w:rPr>
          <w:szCs w:val="20"/>
        </w:rPr>
        <w:fldChar w:fldCharType="separate"/>
      </w:r>
    </w:p>
    <w:p w:rsidR="00CD6A35" w:rsidRPr="00A84BC4" w:rsidRDefault="008B1190" w:rsidP="00CD6A35">
      <w:pPr>
        <w:rPr>
          <w:sz w:val="8"/>
          <w:szCs w:val="20"/>
        </w:rPr>
      </w:pPr>
      <w:r w:rsidRPr="008B1190">
        <w:rPr>
          <w:noProof/>
          <w:sz w:val="20"/>
          <w:szCs w:val="20"/>
        </w:rPr>
        <w:pict>
          <v:shape id="_x0000_s1046" type="#_x0000_t75" style="position:absolute;left:0;text-align:left;margin-left:1.9pt;margin-top:6.75pt;width:110.55pt;height:56.9pt;z-index:251658240">
            <v:imagedata r:id="rId62" o:title=""/>
            <w10:wrap type="square"/>
          </v:shape>
          <o:OLEObject Type="Embed" ProgID="Word.Picture.8" ShapeID="_x0000_s1046" DrawAspect="Content" ObjectID="_1585721648" r:id="rId63"/>
        </w:pict>
      </w:r>
      <w:r w:rsidR="00CD6A35" w:rsidRPr="00A84BC4">
        <w:rPr>
          <w:szCs w:val="20"/>
        </w:rPr>
        <w:t xml:space="preserve">Небольшая шайба после удара скользит вверх по наклонной плоскости  из точки А(см. рисунок). В точке В наклонная плоскость без излома переходит в наружную поверхность горизонтальной трубы радиусом </w:t>
      </w:r>
      <w:r w:rsidR="00CD6A35" w:rsidRPr="00A84BC4">
        <w:rPr>
          <w:i/>
          <w:iCs/>
          <w:szCs w:val="20"/>
          <w:lang w:val="en-US"/>
        </w:rPr>
        <w:t>R</w:t>
      </w:r>
      <w:r w:rsidR="00CD6A35" w:rsidRPr="00A84BC4">
        <w:rPr>
          <w:szCs w:val="20"/>
        </w:rPr>
        <w:t xml:space="preserve">. Если в точке А скорость шайбы превосходит </w:t>
      </w:r>
      <w:r w:rsidR="00CD6A35" w:rsidRPr="00A84BC4">
        <w:rPr>
          <w:i/>
          <w:iCs/>
          <w:szCs w:val="20"/>
        </w:rPr>
        <w:sym w:font="Symbol" w:char="F075"/>
      </w:r>
      <w:r w:rsidR="00CD6A35" w:rsidRPr="00A84BC4">
        <w:rPr>
          <w:szCs w:val="20"/>
          <w:vertAlign w:val="subscript"/>
        </w:rPr>
        <w:t xml:space="preserve">0 </w:t>
      </w:r>
      <w:r w:rsidR="00CD6A35" w:rsidRPr="00A84BC4">
        <w:rPr>
          <w:szCs w:val="20"/>
        </w:rPr>
        <w:t>= 4 м/с, то в точке В шайба отрывается от опоры. Длина наклонной плоскости АВ = </w:t>
      </w:r>
      <w:r w:rsidR="00CD6A35" w:rsidRPr="00A84BC4">
        <w:rPr>
          <w:i/>
          <w:iCs/>
          <w:szCs w:val="20"/>
          <w:lang w:val="en-US"/>
        </w:rPr>
        <w:t>L</w:t>
      </w:r>
      <w:r w:rsidR="00CD6A35" w:rsidRPr="00A84BC4">
        <w:rPr>
          <w:szCs w:val="20"/>
        </w:rPr>
        <w:t xml:space="preserve"> = 1 м, угол </w:t>
      </w:r>
      <w:r w:rsidR="00CD6A35" w:rsidRPr="00A84BC4">
        <w:rPr>
          <w:szCs w:val="20"/>
          <w:lang w:val="en-US"/>
        </w:rPr>
        <w:t>α</w:t>
      </w:r>
      <w:r w:rsidR="00CD6A35" w:rsidRPr="00A84BC4">
        <w:rPr>
          <w:szCs w:val="20"/>
        </w:rPr>
        <w:t xml:space="preserve"> = 30°. Коэффициент трения между наклонной плоскостью и шайбой </w:t>
      </w:r>
      <w:r w:rsidR="00CD6A35" w:rsidRPr="00A84BC4">
        <w:rPr>
          <w:szCs w:val="20"/>
          <w:lang w:val="en-US"/>
        </w:rPr>
        <w:t>μ</w:t>
      </w:r>
      <w:r w:rsidR="00CD6A35" w:rsidRPr="00A84BC4">
        <w:rPr>
          <w:szCs w:val="20"/>
        </w:rPr>
        <w:t xml:space="preserve"> = 0,2. Найдите внешний радиус трубы </w:t>
      </w:r>
      <w:r w:rsidR="00CD6A35" w:rsidRPr="00A84BC4">
        <w:rPr>
          <w:i/>
          <w:iCs/>
          <w:szCs w:val="20"/>
          <w:lang w:val="en-US"/>
        </w:rPr>
        <w:t>R</w:t>
      </w:r>
      <w:r w:rsidR="00CD6A35" w:rsidRPr="00A84BC4">
        <w:rPr>
          <w:szCs w:val="20"/>
        </w:rPr>
        <w:t xml:space="preserve">. </w:t>
      </w:r>
    </w:p>
    <w:p w:rsidR="00836049" w:rsidRPr="00153EF5" w:rsidRDefault="008B1190">
      <w:pPr>
        <w:rPr>
          <w:sz w:val="4"/>
        </w:rPr>
      </w:pPr>
      <w:r w:rsidRPr="00A84BC4">
        <w:rPr>
          <w:szCs w:val="20"/>
        </w:rPr>
        <w:fldChar w:fldCharType="end"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B07D4C" w:rsidRPr="00DF7D59" w:rsidRDefault="00B07D4C" w:rsidP="00B07D4C">
      <w:pPr>
        <w:rPr>
          <w:sz w:val="4"/>
        </w:rPr>
      </w:pPr>
    </w:p>
    <w:p w:rsidR="00B07D4C" w:rsidRDefault="00B07D4C" w:rsidP="00B07D4C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30</w:t>
      </w:r>
      <w:r>
        <w:rPr>
          <w:b/>
        </w:rPr>
        <w:br/>
      </w:r>
    </w:p>
    <w:p w:rsidR="00B07D4C" w:rsidRDefault="00B07D4C" w:rsidP="00B07D4C">
      <w:pPr>
        <w:rPr>
          <w:sz w:val="2"/>
        </w:rPr>
      </w:pPr>
    </w:p>
    <w:p w:rsidR="00B07D4C" w:rsidRDefault="00B07D4C" w:rsidP="00B07D4C">
      <w:pPr>
        <w:rPr>
          <w:sz w:val="8"/>
        </w:rPr>
      </w:pPr>
    </w:p>
    <w:p w:rsidR="00B07D4C" w:rsidRPr="000C286F" w:rsidRDefault="00B07D4C" w:rsidP="00B07D4C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2436"/>
      </w:tblGrid>
      <w:tr w:rsidR="00B07D4C" w:rsidRPr="00B759FE" w:rsidTr="00BA2F33">
        <w:trPr>
          <w:jc w:val="right"/>
        </w:trPr>
        <w:tc>
          <w:tcPr>
            <w:tcW w:w="0" w:type="auto"/>
          </w:tcPr>
          <w:p w:rsidR="00B07D4C" w:rsidRPr="00B759FE" w:rsidRDefault="00203834" w:rsidP="00BA2F33">
            <w:r>
              <w:rPr>
                <w:noProof/>
              </w:rPr>
              <w:drawing>
                <wp:inline distT="0" distB="0" distL="0" distR="0">
                  <wp:extent cx="1387475" cy="1434465"/>
                  <wp:effectExtent l="19050" t="0" r="3175" b="0"/>
                  <wp:docPr id="40" name="Рисунок 40" descr="1419_С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1419_С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7475" cy="1434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07D4C" w:rsidRPr="000C286F" w:rsidRDefault="00B07D4C" w:rsidP="00B07D4C">
      <w:pPr>
        <w:rPr>
          <w:sz w:val="2"/>
        </w:rPr>
      </w:pPr>
      <w:r>
        <w:t>Изменение состояния постоянной массы одноатомного идеального газа происходит по циклу, показанному на рисунке</w:t>
      </w:r>
      <w:r w:rsidRPr="00B759FE">
        <w:t xml:space="preserve">. При переходе из состояния 1 в состояние 2 газ совершает работу </w:t>
      </w:r>
      <w:r w:rsidRPr="00B759FE">
        <w:rPr>
          <w:i/>
        </w:rPr>
        <w:t>A</w:t>
      </w:r>
      <w:r w:rsidRPr="00B759FE">
        <w:rPr>
          <w:vertAlign w:val="subscript"/>
        </w:rPr>
        <w:t>12</w:t>
      </w:r>
      <w:r w:rsidRPr="00B759FE">
        <w:t xml:space="preserve"> = 5 кДж. Какое количество теплоты газ отдаёт за цикл холодильнику?</w:t>
      </w:r>
    </w:p>
    <w:p w:rsidR="00B07D4C" w:rsidRPr="000C286F" w:rsidRDefault="00B07D4C" w:rsidP="00B07D4C">
      <w:pPr>
        <w:rPr>
          <w:sz w:val="2"/>
        </w:rPr>
      </w:pPr>
    </w:p>
    <w:p w:rsidR="00B07D4C" w:rsidRDefault="00B07D4C" w:rsidP="00B07D4C">
      <w:pPr>
        <w:keepNext/>
        <w:rPr>
          <w:b/>
          <w:sz w:val="8"/>
        </w:rPr>
      </w:pPr>
    </w:p>
    <w:p w:rsidR="00B07D4C" w:rsidRDefault="00B07D4C" w:rsidP="00B07D4C"/>
    <w:p w:rsidR="00836049" w:rsidRDefault="00836049"/>
    <w:p w:rsidR="00B07D4C" w:rsidRDefault="00B07D4C"/>
    <w:p w:rsidR="00203834" w:rsidRDefault="00203834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 w:rsidR="00AE1B74">
        <w:rPr>
          <w:b/>
        </w:rPr>
        <w:t>1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D12932" w:rsidRDefault="00D12932" w:rsidP="00D12932">
      <w:pPr>
        <w:rPr>
          <w:sz w:val="8"/>
        </w:rPr>
      </w:pPr>
    </w:p>
    <w:p w:rsidR="00D12932" w:rsidRPr="009E5A48" w:rsidRDefault="00D12932" w:rsidP="00D12932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2530"/>
      </w:tblGrid>
      <w:tr w:rsidR="00D12932" w:rsidTr="00A62EB3">
        <w:trPr>
          <w:jc w:val="right"/>
        </w:trPr>
        <w:tc>
          <w:tcPr>
            <w:tcW w:w="0" w:type="auto"/>
          </w:tcPr>
          <w:p w:rsidR="00D12932" w:rsidRDefault="00203834" w:rsidP="00A62EB3">
            <w:r>
              <w:rPr>
                <w:noProof/>
              </w:rPr>
              <w:drawing>
                <wp:inline distT="0" distB="0" distL="0" distR="0">
                  <wp:extent cx="1450340" cy="1071880"/>
                  <wp:effectExtent l="19050" t="0" r="0" b="0"/>
                  <wp:docPr id="41" name="Рисунок 41" descr="1407_С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1407_С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0340" cy="1071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12932" w:rsidRPr="009E5A48" w:rsidRDefault="00D12932" w:rsidP="00D12932">
      <w:pPr>
        <w:rPr>
          <w:sz w:val="2"/>
        </w:rPr>
      </w:pPr>
      <w:r>
        <w:t xml:space="preserve">Конденсатор </w:t>
      </w:r>
      <w:r w:rsidRPr="00261B26">
        <w:rPr>
          <w:position w:val="-12"/>
        </w:rPr>
        <w:object w:dxaOrig="680" w:dyaOrig="380">
          <v:shape id="_x0000_i1042" type="#_x0000_t75" style="width:33.75pt;height:17.25pt" o:ole="">
            <v:imagedata r:id="rId66" o:title=""/>
          </v:shape>
          <o:OLEObject Type="Embed" ProgID="Equation.DSMT4" ShapeID="_x0000_i1042" DrawAspect="Content" ObjectID="_1585721643" r:id="rId67"/>
        </w:object>
      </w:r>
      <w:r>
        <w:t xml:space="preserve"> мкФ заряжен до напряжения </w:t>
      </w:r>
      <w:r w:rsidRPr="00261B26">
        <w:rPr>
          <w:position w:val="-6"/>
        </w:rPr>
        <w:object w:dxaOrig="980" w:dyaOrig="300">
          <v:shape id="_x0000_i1043" type="#_x0000_t75" style="width:48.75pt;height:15pt" o:ole="">
            <v:imagedata r:id="rId68" o:title=""/>
          </v:shape>
          <o:OLEObject Type="Embed" ProgID="Equation.DSMT4" ShapeID="_x0000_i1043" DrawAspect="Content" ObjectID="_1585721644" r:id="rId69"/>
        </w:object>
      </w:r>
      <w:r>
        <w:t xml:space="preserve"> В и включён в последовательную цепь из резистора </w:t>
      </w:r>
      <w:r w:rsidRPr="00261B26">
        <w:rPr>
          <w:position w:val="-6"/>
        </w:rPr>
        <w:object w:dxaOrig="940" w:dyaOrig="300">
          <v:shape id="_x0000_i1044" type="#_x0000_t75" style="width:47.25pt;height:15pt" o:ole="">
            <v:imagedata r:id="rId70" o:title=""/>
          </v:shape>
          <o:OLEObject Type="Embed" ProgID="Equation.DSMT4" ShapeID="_x0000_i1044" DrawAspect="Content" ObjectID="_1585721645" r:id="rId71"/>
        </w:object>
      </w:r>
      <w:r>
        <w:t xml:space="preserve"> Ом, незаряженного конденсатора </w:t>
      </w:r>
      <w:r w:rsidRPr="00261B26">
        <w:rPr>
          <w:position w:val="-12"/>
        </w:rPr>
        <w:object w:dxaOrig="780" w:dyaOrig="380">
          <v:shape id="_x0000_i1045" type="#_x0000_t75" style="width:38.25pt;height:17.25pt" o:ole="">
            <v:imagedata r:id="rId72" o:title=""/>
          </v:shape>
          <o:OLEObject Type="Embed" ProgID="Equation.DSMT4" ShapeID="_x0000_i1045" DrawAspect="Content" ObjectID="_1585721646" r:id="rId73"/>
        </w:object>
      </w:r>
      <w:r>
        <w:t xml:space="preserve"> мкФ и разомкнутого ключа К (см. рисунок). Какое количество теплоты выделится в цепи после замыкания ключа, пока ток в цепи не прекратится?</w:t>
      </w:r>
    </w:p>
    <w:p w:rsidR="00153EF5" w:rsidRDefault="00153EF5"/>
    <w:p w:rsidR="00203834" w:rsidRDefault="00203834"/>
    <w:p w:rsidR="00836049" w:rsidRPr="00153EF5" w:rsidRDefault="00836049">
      <w:pPr>
        <w:rPr>
          <w:sz w:val="4"/>
        </w:rPr>
      </w:pPr>
    </w:p>
    <w:p w:rsidR="00836049" w:rsidRDefault="00153EF5" w:rsidP="00203834">
      <w:pPr>
        <w:framePr w:w="629" w:hSpace="170" w:vSpace="45" w:wrap="around" w:vAnchor="text" w:hAnchor="page" w:x="576" w:y="31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 w:rsidR="00AE1B74">
        <w:rPr>
          <w:b/>
        </w:rPr>
        <w:t>2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D12932" w:rsidRDefault="00D12932" w:rsidP="00D12932">
      <w:pPr>
        <w:rPr>
          <w:sz w:val="8"/>
        </w:rPr>
      </w:pPr>
    </w:p>
    <w:p w:rsidR="00D12932" w:rsidRPr="009E5A48" w:rsidRDefault="00D12932" w:rsidP="00D12932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horzAnchor="margin" w:tblpXSpec="right" w:tblpY="107"/>
        <w:tblOverlap w:val="never"/>
        <w:tblW w:w="2431" w:type="pct"/>
        <w:tblLook w:val="01E0"/>
      </w:tblPr>
      <w:tblGrid>
        <w:gridCol w:w="4653"/>
      </w:tblGrid>
      <w:tr w:rsidR="00D12932" w:rsidRPr="00C707E2" w:rsidTr="00A62EB3">
        <w:tc>
          <w:tcPr>
            <w:tcW w:w="4653" w:type="dxa"/>
          </w:tcPr>
          <w:p w:rsidR="00D12932" w:rsidRPr="00C707E2" w:rsidRDefault="00203834" w:rsidP="00A62EB3">
            <w:r>
              <w:rPr>
                <w:noProof/>
              </w:rPr>
              <w:drawing>
                <wp:inline distT="0" distB="0" distL="0" distR="0">
                  <wp:extent cx="2743200" cy="1466215"/>
                  <wp:effectExtent l="19050" t="0" r="0" b="0"/>
                  <wp:docPr id="46" name="Рисунок 46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 l="5664" r="103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466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12932" w:rsidRDefault="00D12932" w:rsidP="00D12932">
      <w:r w:rsidRPr="00C707E2">
        <w:t xml:space="preserve">Тонкая палочка </w:t>
      </w:r>
      <w:r w:rsidRPr="00621032">
        <w:rPr>
          <w:i/>
        </w:rPr>
        <w:t>АВ</w:t>
      </w:r>
      <w:r w:rsidRPr="00C707E2">
        <w:t xml:space="preserve"> длиной </w:t>
      </w:r>
      <w:r w:rsidRPr="00C707E2">
        <w:rPr>
          <w:i/>
          <w:lang w:val="en-US"/>
        </w:rPr>
        <w:t>l</w:t>
      </w:r>
      <w:r w:rsidRPr="00C707E2">
        <w:t xml:space="preserve"> = 10 см расположена параллельно главной оптической оси тонкой собирающей линзы на расстоянии </w:t>
      </w:r>
      <w:r w:rsidRPr="00C707E2">
        <w:rPr>
          <w:i/>
          <w:lang w:val="en-US"/>
        </w:rPr>
        <w:t>h</w:t>
      </w:r>
      <w:r w:rsidRPr="00C707E2">
        <w:t xml:space="preserve"> = 15 см от неё (см. рисунок). Конец </w:t>
      </w:r>
      <w:r w:rsidRPr="00621032">
        <w:rPr>
          <w:i/>
        </w:rPr>
        <w:t>А</w:t>
      </w:r>
      <w:r w:rsidRPr="00C707E2">
        <w:t xml:space="preserve"> палочки располагается на расстоянии </w:t>
      </w:r>
      <w:r w:rsidRPr="00C707E2">
        <w:rPr>
          <w:i/>
        </w:rPr>
        <w:t>а</w:t>
      </w:r>
      <w:r w:rsidRPr="00C707E2">
        <w:t xml:space="preserve"> = 40 см от линзы. Постройте изображение палочки в линзе и определите его длину </w:t>
      </w:r>
      <w:r w:rsidRPr="00C707E2">
        <w:rPr>
          <w:i/>
          <w:lang w:val="en-US"/>
        </w:rPr>
        <w:t>L</w:t>
      </w:r>
      <w:r w:rsidRPr="00C707E2">
        <w:t xml:space="preserve">. Фокусное расстояние линзы </w:t>
      </w:r>
      <w:r w:rsidRPr="00C707E2">
        <w:rPr>
          <w:i/>
          <w:lang w:val="en-US"/>
        </w:rPr>
        <w:t>F</w:t>
      </w:r>
      <w:r w:rsidRPr="00C707E2">
        <w:rPr>
          <w:lang w:val="en-US"/>
        </w:rPr>
        <w:t> </w:t>
      </w:r>
      <w:r w:rsidRPr="00C707E2">
        <w:t>=</w:t>
      </w:r>
      <w:r w:rsidRPr="00C707E2">
        <w:rPr>
          <w:lang w:val="en-US"/>
        </w:rPr>
        <w:t> </w:t>
      </w:r>
      <w:r w:rsidRPr="00C707E2">
        <w:t>20</w:t>
      </w:r>
      <w:r w:rsidRPr="00C707E2">
        <w:rPr>
          <w:lang w:val="en-US"/>
        </w:rPr>
        <w:t> c</w:t>
      </w:r>
      <w:r w:rsidRPr="00C707E2">
        <w:t>м.</w:t>
      </w:r>
    </w:p>
    <w:p w:rsidR="00092ECD" w:rsidRDefault="00092ECD" w:rsidP="00D12932"/>
    <w:p w:rsidR="00092ECD" w:rsidRDefault="00C360B2" w:rsidP="00C360B2">
      <w:pPr>
        <w:jc w:val="center"/>
      </w:pPr>
      <w:r>
        <w:t xml:space="preserve"> </w:t>
      </w:r>
    </w:p>
    <w:p w:rsidR="00092ECD" w:rsidRPr="009E5A48" w:rsidRDefault="00092ECD" w:rsidP="00D12932">
      <w:pPr>
        <w:rPr>
          <w:sz w:val="2"/>
        </w:rPr>
      </w:pPr>
    </w:p>
    <w:sectPr w:rsidR="00092ECD" w:rsidRPr="009E5A48" w:rsidSect="00153EF5">
      <w:headerReference w:type="default" r:id="rId75"/>
      <w:pgSz w:w="11906" w:h="16838"/>
      <w:pgMar w:top="1134" w:right="1134" w:bottom="1134" w:left="1418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0A36" w:rsidRDefault="00B90A36">
      <w:r>
        <w:separator/>
      </w:r>
    </w:p>
  </w:endnote>
  <w:endnote w:type="continuationSeparator" w:id="1">
    <w:p w:rsidR="00B90A36" w:rsidRDefault="00B90A3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1A0F1900" w:usb2="00000016" w:usb3="00000000" w:csb0="00120005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OCR A Std">
    <w:altName w:val="MS Gothic"/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0A36" w:rsidRDefault="00B90A36">
      <w:r>
        <w:separator/>
      </w:r>
    </w:p>
  </w:footnote>
  <w:footnote w:type="continuationSeparator" w:id="1">
    <w:p w:rsidR="00B90A36" w:rsidRDefault="00B90A3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F02" w:rsidRDefault="00D47F2A">
    <w:r>
      <w:cr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evenAndOddHeaders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36049"/>
    <w:rsid w:val="00092ECD"/>
    <w:rsid w:val="001074F6"/>
    <w:rsid w:val="00153EF5"/>
    <w:rsid w:val="001B05A3"/>
    <w:rsid w:val="001D4C27"/>
    <w:rsid w:val="00203834"/>
    <w:rsid w:val="002070B0"/>
    <w:rsid w:val="00207410"/>
    <w:rsid w:val="00224244"/>
    <w:rsid w:val="00337E93"/>
    <w:rsid w:val="00340E47"/>
    <w:rsid w:val="00370A8B"/>
    <w:rsid w:val="00374FF8"/>
    <w:rsid w:val="003F77CE"/>
    <w:rsid w:val="00422636"/>
    <w:rsid w:val="00433DA1"/>
    <w:rsid w:val="00452B97"/>
    <w:rsid w:val="00485F02"/>
    <w:rsid w:val="00584D4D"/>
    <w:rsid w:val="005F0DAE"/>
    <w:rsid w:val="006A6D92"/>
    <w:rsid w:val="006D478A"/>
    <w:rsid w:val="006E5461"/>
    <w:rsid w:val="00712324"/>
    <w:rsid w:val="007307DC"/>
    <w:rsid w:val="00741393"/>
    <w:rsid w:val="00781F0F"/>
    <w:rsid w:val="007C7C99"/>
    <w:rsid w:val="00836049"/>
    <w:rsid w:val="008447A4"/>
    <w:rsid w:val="00872FE2"/>
    <w:rsid w:val="00880F24"/>
    <w:rsid w:val="008B1190"/>
    <w:rsid w:val="00912C94"/>
    <w:rsid w:val="0092621D"/>
    <w:rsid w:val="009A6FE6"/>
    <w:rsid w:val="009E16D3"/>
    <w:rsid w:val="00A16E08"/>
    <w:rsid w:val="00A55E2D"/>
    <w:rsid w:val="00A57828"/>
    <w:rsid w:val="00A62EB3"/>
    <w:rsid w:val="00AC5B3C"/>
    <w:rsid w:val="00AE1B74"/>
    <w:rsid w:val="00B07D4C"/>
    <w:rsid w:val="00B90A36"/>
    <w:rsid w:val="00BA2F33"/>
    <w:rsid w:val="00BC28A7"/>
    <w:rsid w:val="00BD31D2"/>
    <w:rsid w:val="00C360B2"/>
    <w:rsid w:val="00C44A01"/>
    <w:rsid w:val="00CD6A35"/>
    <w:rsid w:val="00D04590"/>
    <w:rsid w:val="00D12932"/>
    <w:rsid w:val="00D47F2A"/>
    <w:rsid w:val="00D602B6"/>
    <w:rsid w:val="00DF7D59"/>
    <w:rsid w:val="00E504DE"/>
    <w:rsid w:val="00E77861"/>
    <w:rsid w:val="00E80750"/>
    <w:rsid w:val="00E927C9"/>
    <w:rsid w:val="00EB14CA"/>
    <w:rsid w:val="00EE6F99"/>
    <w:rsid w:val="00F0393B"/>
    <w:rsid w:val="00F346B5"/>
    <w:rsid w:val="00F43A02"/>
    <w:rsid w:val="00F70581"/>
    <w:rsid w:val="00F84A60"/>
    <w:rsid w:val="00FB32AE"/>
    <w:rsid w:val="00FB6B5E"/>
    <w:rsid w:val="00FC1355"/>
    <w:rsid w:val="00FD0DCF"/>
    <w:rsid w:val="00FD40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6049"/>
    <w:pPr>
      <w:jc w:val="both"/>
    </w:pPr>
    <w:rPr>
      <w:sz w:val="28"/>
      <w:szCs w:val="28"/>
    </w:rPr>
  </w:style>
  <w:style w:type="paragraph" w:styleId="8">
    <w:name w:val="heading 8"/>
    <w:basedOn w:val="a"/>
    <w:next w:val="a"/>
    <w:link w:val="80"/>
    <w:semiHidden/>
    <w:unhideWhenUsed/>
    <w:qFormat/>
    <w:rsid w:val="00092ECD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153EF5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836049"/>
    <w:pPr>
      <w:jc w:val="both"/>
    </w:pPr>
    <w:rPr>
      <w:sz w:val="28"/>
      <w:szCs w:val="28"/>
    </w:rPr>
  </w:style>
  <w:style w:type="paragraph" w:customStyle="1" w:styleId="distractor">
    <w:name w:val="distractor"/>
    <w:rsid w:val="00836049"/>
    <w:pPr>
      <w:jc w:val="both"/>
    </w:pPr>
    <w:rPr>
      <w:sz w:val="28"/>
      <w:szCs w:val="28"/>
    </w:rPr>
  </w:style>
  <w:style w:type="table" w:customStyle="1" w:styleId="CriterionTable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836049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153EF5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153EF5"/>
    <w:pPr>
      <w:ind w:firstLine="709"/>
    </w:pPr>
    <w:rPr>
      <w:szCs w:val="24"/>
    </w:rPr>
  </w:style>
  <w:style w:type="table" w:styleId="a3">
    <w:name w:val="Table Grid"/>
    <w:basedOn w:val="a1"/>
    <w:rsid w:val="00153EF5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153EF5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153EF5"/>
    <w:pPr>
      <w:tabs>
        <w:tab w:val="center" w:pos="4677"/>
        <w:tab w:val="right" w:pos="9355"/>
      </w:tabs>
    </w:pPr>
  </w:style>
  <w:style w:type="paragraph" w:styleId="a6">
    <w:name w:val="Document Map"/>
    <w:basedOn w:val="a"/>
    <w:semiHidden/>
    <w:rsid w:val="00E504DE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80">
    <w:name w:val="Заголовок 8 Знак"/>
    <w:link w:val="8"/>
    <w:semiHidden/>
    <w:rsid w:val="00092ECD"/>
    <w:rPr>
      <w:rFonts w:ascii="Calibri" w:eastAsia="Times New Roman" w:hAnsi="Calibri" w:cs="Times New Roman"/>
      <w:i/>
      <w:iCs/>
      <w:sz w:val="24"/>
      <w:szCs w:val="24"/>
    </w:rPr>
  </w:style>
  <w:style w:type="paragraph" w:styleId="a7">
    <w:name w:val="Balloon Text"/>
    <w:basedOn w:val="a"/>
    <w:link w:val="a8"/>
    <w:rsid w:val="00D47F2A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D47F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6049"/>
    <w:pPr>
      <w:jc w:val="both"/>
    </w:pPr>
    <w:rPr>
      <w:sz w:val="28"/>
      <w:szCs w:val="28"/>
    </w:rPr>
  </w:style>
  <w:style w:type="paragraph" w:styleId="8">
    <w:name w:val="heading 8"/>
    <w:basedOn w:val="a"/>
    <w:next w:val="a"/>
    <w:link w:val="80"/>
    <w:semiHidden/>
    <w:unhideWhenUsed/>
    <w:qFormat/>
    <w:rsid w:val="00092ECD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153EF5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836049"/>
    <w:pPr>
      <w:jc w:val="both"/>
    </w:pPr>
    <w:rPr>
      <w:sz w:val="28"/>
      <w:szCs w:val="28"/>
    </w:rPr>
  </w:style>
  <w:style w:type="paragraph" w:customStyle="1" w:styleId="distractor">
    <w:name w:val="distractor"/>
    <w:rsid w:val="00836049"/>
    <w:pPr>
      <w:jc w:val="both"/>
    </w:pPr>
    <w:rPr>
      <w:sz w:val="28"/>
      <w:szCs w:val="28"/>
    </w:rPr>
  </w:style>
  <w:style w:type="table" w:customStyle="1" w:styleId="CriterionTable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836049"/>
    <w:tblPr>
      <w:tblCellMar>
        <w:left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153EF5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153EF5"/>
    <w:pPr>
      <w:ind w:firstLine="709"/>
    </w:pPr>
    <w:rPr>
      <w:szCs w:val="24"/>
    </w:rPr>
  </w:style>
  <w:style w:type="table" w:styleId="a3">
    <w:name w:val="Table Grid"/>
    <w:basedOn w:val="a1"/>
    <w:rsid w:val="00153EF5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153EF5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153EF5"/>
    <w:pPr>
      <w:tabs>
        <w:tab w:val="center" w:pos="4677"/>
        <w:tab w:val="right" w:pos="9355"/>
      </w:tabs>
    </w:pPr>
  </w:style>
  <w:style w:type="paragraph" w:styleId="a6">
    <w:name w:val="Document Map"/>
    <w:basedOn w:val="a"/>
    <w:semiHidden/>
    <w:rsid w:val="00E504DE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80">
    <w:name w:val="Заголовок 8 Знак"/>
    <w:link w:val="8"/>
    <w:semiHidden/>
    <w:rsid w:val="00092ECD"/>
    <w:rPr>
      <w:rFonts w:ascii="Calibri" w:eastAsia="Times New Roman" w:hAnsi="Calibri" w:cs="Times New Roman"/>
      <w:i/>
      <w:iCs/>
      <w:sz w:val="24"/>
      <w:szCs w:val="24"/>
    </w:rPr>
  </w:style>
  <w:style w:type="paragraph" w:styleId="a7">
    <w:name w:val="Balloon Text"/>
    <w:basedOn w:val="a"/>
    <w:link w:val="a8"/>
    <w:rsid w:val="00D47F2A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D47F2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5.wmf"/><Relationship Id="rId39" Type="http://schemas.openxmlformats.org/officeDocument/2006/relationships/image" Target="media/image22.emf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50" Type="http://schemas.openxmlformats.org/officeDocument/2006/relationships/image" Target="media/image31.wmf"/><Relationship Id="rId55" Type="http://schemas.openxmlformats.org/officeDocument/2006/relationships/image" Target="media/image34.emf"/><Relationship Id="rId63" Type="http://schemas.openxmlformats.org/officeDocument/2006/relationships/oleObject" Target="embeddings/oleObject19.bin"/><Relationship Id="rId68" Type="http://schemas.openxmlformats.org/officeDocument/2006/relationships/image" Target="media/image43.wmf"/><Relationship Id="rId76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oleObject" Target="embeddings/oleObject8.bin"/><Relationship Id="rId11" Type="http://schemas.openxmlformats.org/officeDocument/2006/relationships/image" Target="media/image6.wmf"/><Relationship Id="rId24" Type="http://schemas.openxmlformats.org/officeDocument/2006/relationships/image" Target="media/image13.e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image" Target="media/image27.emf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7.bin"/><Relationship Id="rId66" Type="http://schemas.openxmlformats.org/officeDocument/2006/relationships/image" Target="media/image42.wmf"/><Relationship Id="rId74" Type="http://schemas.openxmlformats.org/officeDocument/2006/relationships/image" Target="media/image46.emf"/><Relationship Id="rId5" Type="http://schemas.openxmlformats.org/officeDocument/2006/relationships/endnotes" Target="end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30.emf"/><Relationship Id="rId57" Type="http://schemas.openxmlformats.org/officeDocument/2006/relationships/image" Target="media/image36.wmf"/><Relationship Id="rId61" Type="http://schemas.openxmlformats.org/officeDocument/2006/relationships/image" Target="media/image38.emf"/><Relationship Id="rId10" Type="http://schemas.openxmlformats.org/officeDocument/2006/relationships/image" Target="media/image5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image" Target="media/image26.emf"/><Relationship Id="rId52" Type="http://schemas.openxmlformats.org/officeDocument/2006/relationships/image" Target="media/image32.wmf"/><Relationship Id="rId60" Type="http://schemas.openxmlformats.org/officeDocument/2006/relationships/oleObject" Target="embeddings/oleObject18.bin"/><Relationship Id="rId65" Type="http://schemas.openxmlformats.org/officeDocument/2006/relationships/image" Target="media/image41.emf"/><Relationship Id="rId73" Type="http://schemas.openxmlformats.org/officeDocument/2006/relationships/oleObject" Target="embeddings/oleObject23.bin"/><Relationship Id="rId78" Type="http://schemas.microsoft.com/office/2007/relationships/stylesWithEffects" Target="stylesWithEffects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9.emf"/><Relationship Id="rId56" Type="http://schemas.openxmlformats.org/officeDocument/2006/relationships/image" Target="media/image35.jpeg"/><Relationship Id="rId64" Type="http://schemas.openxmlformats.org/officeDocument/2006/relationships/image" Target="media/image40.emf"/><Relationship Id="rId69" Type="http://schemas.openxmlformats.org/officeDocument/2006/relationships/oleObject" Target="embeddings/oleObject21.bin"/><Relationship Id="rId77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4.emf"/><Relationship Id="rId33" Type="http://schemas.openxmlformats.org/officeDocument/2006/relationships/oleObject" Target="embeddings/oleObject10.bin"/><Relationship Id="rId38" Type="http://schemas.openxmlformats.org/officeDocument/2006/relationships/image" Target="media/image21.emf"/><Relationship Id="rId46" Type="http://schemas.openxmlformats.org/officeDocument/2006/relationships/image" Target="media/image28.wmf"/><Relationship Id="rId59" Type="http://schemas.openxmlformats.org/officeDocument/2006/relationships/image" Target="media/image37.wmf"/><Relationship Id="rId67" Type="http://schemas.openxmlformats.org/officeDocument/2006/relationships/oleObject" Target="embeddings/oleObject20.bin"/><Relationship Id="rId20" Type="http://schemas.openxmlformats.org/officeDocument/2006/relationships/image" Target="media/image11.wmf"/><Relationship Id="rId41" Type="http://schemas.openxmlformats.org/officeDocument/2006/relationships/image" Target="media/image24.emf"/><Relationship Id="rId54" Type="http://schemas.openxmlformats.org/officeDocument/2006/relationships/image" Target="media/image33.wmf"/><Relationship Id="rId62" Type="http://schemas.openxmlformats.org/officeDocument/2006/relationships/image" Target="media/image39.wmf"/><Relationship Id="rId70" Type="http://schemas.openxmlformats.org/officeDocument/2006/relationships/image" Target="media/image44.wmf"/><Relationship Id="rId75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6</Pages>
  <Words>2730</Words>
  <Characters>15567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Единый государственный экзамен по ФИЗИКЕ 2018</vt:lpstr>
    </vt:vector>
  </TitlesOfParts>
  <Company>FIPI</Company>
  <LinksUpToDate>false</LinksUpToDate>
  <CharactersWithSpaces>18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диный государственный экзамен по ФИЗИКЕ 2018</dc:title>
  <dc:creator>pravotorova</dc:creator>
  <cp:lastModifiedBy>772</cp:lastModifiedBy>
  <cp:revision>2</cp:revision>
  <cp:lastPrinted>2017-09-25T13:40:00Z</cp:lastPrinted>
  <dcterms:created xsi:type="dcterms:W3CDTF">2018-04-20T06:27:00Z</dcterms:created>
  <dcterms:modified xsi:type="dcterms:W3CDTF">2018-04-20T06:27:00Z</dcterms:modified>
</cp:coreProperties>
</file>